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 НАУКИ УКРАЇНИ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ДЕРЖАВНИЙ ВИЩИЙ НАВЧАЛЬНИЙ ЗАКЛАД</w:t>
      </w: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«ДОНЕЦЬКИЙ НАЦІОНАЛЬНИЙ ТЕХНІЧНИЙ УНІВЕРСИТЕТ»</w:t>
      </w: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Default="001A123F" w:rsidP="00314C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Кафедра електричної інженерії</w:t>
      </w:r>
    </w:p>
    <w:p w:rsidR="001A123F" w:rsidRPr="002D31C5" w:rsidRDefault="001A123F" w:rsidP="00314CCF">
      <w:pPr>
        <w:pStyle w:val="Default"/>
        <w:jc w:val="center"/>
        <w:rPr>
          <w:sz w:val="28"/>
          <w:szCs w:val="28"/>
        </w:rPr>
      </w:pPr>
    </w:p>
    <w:p w:rsidR="001A123F" w:rsidRPr="002D31C5" w:rsidRDefault="001A123F" w:rsidP="001A123F">
      <w:pPr>
        <w:pStyle w:val="Default"/>
        <w:rPr>
          <w:sz w:val="28"/>
          <w:szCs w:val="28"/>
        </w:rPr>
      </w:pP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РОЗРАХУНКОВА РОБОТА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«Проект електричної схеми електростанції»</w:t>
      </w:r>
    </w:p>
    <w:p w:rsidR="001A123F" w:rsidRPr="002D31C5" w:rsidRDefault="001A123F" w:rsidP="001A123F">
      <w:pPr>
        <w:pStyle w:val="Default"/>
        <w:jc w:val="center"/>
        <w:rPr>
          <w:sz w:val="28"/>
          <w:szCs w:val="28"/>
        </w:rPr>
      </w:pPr>
    </w:p>
    <w:p w:rsidR="001A123F" w:rsidRDefault="001A123F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з дисципліни «Електрична частина станцій та підстанцій. Частина 1»</w:t>
      </w: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jc w:val="center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2D31C5" w:rsidRDefault="001A123F" w:rsidP="001A123F">
      <w:pPr>
        <w:ind w:firstLine="0"/>
        <w:rPr>
          <w:szCs w:val="28"/>
          <w:lang w:val="ru-RU"/>
        </w:rPr>
      </w:pPr>
    </w:p>
    <w:p w:rsidR="001A123F" w:rsidRPr="001A123F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>
        <w:rPr>
          <w:sz w:val="28"/>
          <w:szCs w:val="28"/>
        </w:rPr>
        <w:t xml:space="preserve">Виконав: студент групи </w:t>
      </w:r>
      <w:r w:rsidR="00601560">
        <w:rPr>
          <w:sz w:val="28"/>
          <w:szCs w:val="28"/>
        </w:rPr>
        <w:t>ЕЛК-18</w:t>
      </w:r>
      <w:r>
        <w:rPr>
          <w:sz w:val="28"/>
          <w:szCs w:val="28"/>
        </w:rPr>
        <w:t>_</w:t>
      </w:r>
      <w:r w:rsidR="00314CCF">
        <w:rPr>
          <w:sz w:val="28"/>
          <w:szCs w:val="28"/>
          <w:u w:val="single"/>
          <w:lang w:val="uk-UA"/>
        </w:rPr>
        <w:t>Сіденко. М. О</w:t>
      </w:r>
      <w:r>
        <w:rPr>
          <w:sz w:val="28"/>
          <w:szCs w:val="28"/>
        </w:rPr>
        <w:t xml:space="preserve"> 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:rsidR="001A123F" w:rsidRPr="001A123F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         </w:t>
      </w:r>
      <w:r w:rsidRPr="00D93135">
        <w:rPr>
          <w:sz w:val="28"/>
          <w:szCs w:val="28"/>
          <w:lang w:val="uk-UA"/>
        </w:rPr>
        <w:t xml:space="preserve">Перевірив: </w:t>
      </w:r>
      <w:r w:rsidRPr="00D93135">
        <w:rPr>
          <w:sz w:val="28"/>
          <w:szCs w:val="28"/>
          <w:u w:val="single"/>
          <w:lang w:val="uk-UA"/>
        </w:rPr>
        <w:t xml:space="preserve"> </w:t>
      </w:r>
      <w:r w:rsidRPr="001A123F">
        <w:rPr>
          <w:sz w:val="28"/>
          <w:szCs w:val="28"/>
          <w:u w:val="single"/>
          <w:lang w:val="uk-UA"/>
        </w:rPr>
        <w:t>Шеїна Г.О</w:t>
      </w:r>
      <w:r>
        <w:rPr>
          <w:sz w:val="28"/>
          <w:szCs w:val="28"/>
          <w:u w:val="single"/>
          <w:lang w:val="uk-UA"/>
        </w:rPr>
        <w:t>.</w:t>
      </w:r>
    </w:p>
    <w:p w:rsidR="001A123F" w:rsidRPr="00D93135" w:rsidRDefault="001A123F" w:rsidP="001A123F">
      <w:pPr>
        <w:pStyle w:val="Default"/>
        <w:jc w:val="right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         </w:t>
      </w:r>
      <w:r w:rsidRPr="00D93135">
        <w:rPr>
          <w:sz w:val="20"/>
          <w:szCs w:val="20"/>
          <w:lang w:val="uk-UA"/>
        </w:rPr>
        <w:t xml:space="preserve">(підпис) </w:t>
      </w: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1A123F" w:rsidRPr="00D93135" w:rsidRDefault="001A123F" w:rsidP="001A123F">
      <w:pPr>
        <w:ind w:firstLine="0"/>
        <w:rPr>
          <w:szCs w:val="28"/>
        </w:rPr>
      </w:pPr>
    </w:p>
    <w:p w:rsidR="007D3027" w:rsidRPr="002D31C5" w:rsidRDefault="001A123F" w:rsidP="001A123F">
      <w:pPr>
        <w:ind w:firstLine="0"/>
        <w:jc w:val="center"/>
        <w:rPr>
          <w:szCs w:val="28"/>
          <w:lang w:val="ru-RU"/>
        </w:rPr>
      </w:pPr>
      <w:r>
        <w:rPr>
          <w:szCs w:val="28"/>
        </w:rPr>
        <w:t>ПОКРОВСЬК -2020</w:t>
      </w:r>
    </w:p>
    <w:p w:rsidR="001A123F" w:rsidRPr="00CB6B5C" w:rsidRDefault="001A123F" w:rsidP="001A123F">
      <w:pPr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CB6B5C">
        <w:rPr>
          <w:b/>
          <w:caps/>
          <w:color w:val="000000"/>
          <w:szCs w:val="28"/>
        </w:rPr>
        <w:t xml:space="preserve">Державний вищий навчальний заклад 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«ДОНЕЦЬКИЙ НАЦІОНАЛЬНИЙ ТЕХНІЧНИЙ УНІВЕРСИТЕТ»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CB6B5C">
        <w:rPr>
          <w:color w:val="000000"/>
          <w:szCs w:val="28"/>
        </w:rPr>
        <w:t>Факультет КІТАЕР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Кафедра електричної інженерії</w:t>
      </w:r>
    </w:p>
    <w:p w:rsidR="001A123F" w:rsidRPr="00CB6B5C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:rsidR="001A123F" w:rsidRPr="00CB6B5C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CB6B5C">
        <w:rPr>
          <w:b/>
          <w:color w:val="000000"/>
          <w:szCs w:val="28"/>
        </w:rPr>
        <w:t>ЗАВДАННЯ</w:t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CB6B5C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:rsidR="001A123F" w:rsidRPr="00CB6B5C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CB6B5C">
        <w:rPr>
          <w:color w:val="000000"/>
          <w:szCs w:val="28"/>
          <w:u w:val="single"/>
        </w:rPr>
        <w:tab/>
      </w:r>
      <w:r w:rsidR="0073529E">
        <w:rPr>
          <w:color w:val="000000"/>
          <w:szCs w:val="28"/>
          <w:u w:val="single"/>
          <w:lang w:val="ru-RU"/>
        </w:rPr>
        <w:t>Сіденко Максим Олександрович</w:t>
      </w:r>
      <w:r w:rsidRPr="00CB6B5C">
        <w:rPr>
          <w:color w:val="000000"/>
          <w:szCs w:val="28"/>
          <w:u w:val="single"/>
        </w:rPr>
        <w:tab/>
      </w:r>
    </w:p>
    <w:p w:rsidR="001A123F" w:rsidRPr="00CB6B5C" w:rsidRDefault="001A123F" w:rsidP="001A123F">
      <w:pPr>
        <w:spacing w:line="240" w:lineRule="auto"/>
        <w:ind w:firstLine="0"/>
        <w:jc w:val="center"/>
        <w:rPr>
          <w:color w:val="000000"/>
          <w:sz w:val="20"/>
          <w:szCs w:val="20"/>
        </w:rPr>
      </w:pPr>
      <w:r w:rsidRPr="00CB6B5C">
        <w:rPr>
          <w:color w:val="000000"/>
          <w:sz w:val="20"/>
          <w:szCs w:val="20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1A123F" w:rsidRPr="00CB6B5C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E2548C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A123F" w:rsidRPr="00314CCF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314CCF">
              <w:rPr>
                <w:color w:val="000000"/>
                <w:szCs w:val="28"/>
              </w:rPr>
              <w:t>2.</w:t>
            </w:r>
            <w:r w:rsidR="006E7BD1" w:rsidRPr="00314CCF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314CCF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314CCF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9675" w:type="dxa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szCs w:val="28"/>
                <w:lang w:val="en-US"/>
              </w:rPr>
            </w:pPr>
            <w:r w:rsidRPr="00CB6B5C">
              <w:rPr>
                <w:color w:val="000000"/>
                <w:szCs w:val="28"/>
              </w:rPr>
              <w:t>Варіант № 1</w:t>
            </w:r>
            <w:r>
              <w:rPr>
                <w:color w:val="000000"/>
                <w:szCs w:val="28"/>
                <w:lang w:val="en-US"/>
              </w:rPr>
              <w:t>7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D31C5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 w:rsidR="00314CCF"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 w:rsidR="00314CCF"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="00672D7F"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2B252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 w:rsidR="00314CCF"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 w:rsidR="00314CCF">
              <w:rPr>
                <w:color w:val="000000"/>
                <w:szCs w:val="28"/>
              </w:rPr>
              <w:t>3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E7BD1" w:rsidRPr="001A123F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  <w:lang w:val="en-US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CB6B5C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CB6B5C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:rsidR="006E7BD1" w:rsidRPr="00CB6B5C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CB6B5C">
              <w:rPr>
                <w:bCs/>
                <w:color w:val="000000"/>
                <w:sz w:val="20"/>
                <w:szCs w:val="20"/>
              </w:rPr>
              <w:t>(прізвище та ініціали)</w:t>
            </w:r>
          </w:p>
        </w:tc>
      </w:tr>
    </w:tbl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  <w:bookmarkStart w:id="0" w:name="_Додаток_Г"/>
      <w:bookmarkEnd w:id="0"/>
    </w:p>
    <w:p w:rsidR="001A123F" w:rsidRPr="00CB6B5C" w:rsidRDefault="001A123F" w:rsidP="001A123F">
      <w:pPr>
        <w:tabs>
          <w:tab w:val="left" w:pos="4962"/>
        </w:tabs>
        <w:ind w:firstLine="0"/>
        <w:jc w:val="center"/>
        <w:rPr>
          <w:color w:val="000000"/>
        </w:rPr>
      </w:pPr>
    </w:p>
    <w:p w:rsidR="00E2548C" w:rsidRDefault="00E2548C" w:rsidP="001A123F">
      <w:pPr>
        <w:pStyle w:val="af3"/>
        <w:tabs>
          <w:tab w:val="left" w:pos="4962"/>
        </w:tabs>
        <w:ind w:left="357" w:firstLine="0"/>
        <w:rPr>
          <w:b/>
          <w:sz w:val="32"/>
          <w:szCs w:val="28"/>
        </w:rPr>
      </w:pPr>
    </w:p>
    <w:p w:rsidR="002D31C5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314CC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  <w:r w:rsidRPr="002D31C5">
        <w:rPr>
          <w:sz w:val="32"/>
          <w:szCs w:val="28"/>
        </w:rPr>
        <w:lastRenderedPageBreak/>
        <w:t xml:space="preserve">ЗМІСТ </w:t>
      </w:r>
    </w:p>
    <w:p w:rsidR="00314CC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 w:val="32"/>
          <w:szCs w:val="28"/>
        </w:rPr>
      </w:pP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Вступ ................................................................................................................. 4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1. Побудова графіка навантаження та вибір потужності трансформатора (автотрансформатора) ................................................................ 5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2. Вибір головної електричної схеми електростанції та розрахунок кількості приєднань............................................................................................10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3. Розрахунок струмів короткого замикання на електростанції ..... 13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4. Вибір струмообмежуючих реакторів ............................................ 17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5. Вибір комутаційного обладнання: вимикачів, роз’єднувачів ..... 19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6. Вибір трансформаторів струму ...................................................... 22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7. Вибір трансформаторів напруги .................................................... 24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Тема 8. Вибір струмопровідних частин ...................................................... 25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9. Порядок оформлення та завдання на розрахункову роботу ................. 28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Список рекомендованої літератури ............................................................ 30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Додаток А ....................................................................................................... 31 </w:t>
      </w:r>
    </w:p>
    <w:p w:rsidR="00314CCF" w:rsidRPr="00783670" w:rsidRDefault="00314CCF" w:rsidP="00314CCF">
      <w:pPr>
        <w:pStyle w:val="Default"/>
        <w:spacing w:line="360" w:lineRule="auto"/>
        <w:rPr>
          <w:sz w:val="28"/>
          <w:szCs w:val="28"/>
          <w:lang w:val="uk-UA"/>
        </w:rPr>
      </w:pPr>
      <w:r w:rsidRPr="00783670">
        <w:rPr>
          <w:sz w:val="28"/>
          <w:szCs w:val="28"/>
          <w:lang w:val="uk-UA"/>
        </w:rPr>
        <w:t xml:space="preserve">Додаток Б ....................................................................................................... 32 </w:t>
      </w:r>
    </w:p>
    <w:p w:rsidR="002D31C5" w:rsidRPr="002D31C5" w:rsidRDefault="00314CCF" w:rsidP="00314CCF">
      <w:pPr>
        <w:tabs>
          <w:tab w:val="clear" w:pos="4536"/>
          <w:tab w:val="clear" w:pos="9356"/>
        </w:tabs>
        <w:ind w:firstLine="0"/>
        <w:jc w:val="left"/>
        <w:rPr>
          <w:sz w:val="32"/>
          <w:szCs w:val="28"/>
        </w:rPr>
      </w:pPr>
      <w:r w:rsidRPr="00783670">
        <w:rPr>
          <w:szCs w:val="28"/>
        </w:rPr>
        <w:t>Додаток В ....................................................................................................... 33</w:t>
      </w:r>
      <w:r>
        <w:rPr>
          <w:szCs w:val="28"/>
        </w:rPr>
        <w:t xml:space="preserve"> </w:t>
      </w:r>
      <w:r w:rsidR="002D31C5" w:rsidRPr="002D31C5">
        <w:rPr>
          <w:sz w:val="32"/>
          <w:szCs w:val="28"/>
        </w:rPr>
        <w:br w:type="page"/>
      </w:r>
    </w:p>
    <w:p w:rsidR="002D31C5" w:rsidRPr="00380871" w:rsidRDefault="002D31C5" w:rsidP="006926DB">
      <w:pPr>
        <w:pStyle w:val="1"/>
      </w:pPr>
      <w:r w:rsidRPr="00380871">
        <w:lastRenderedPageBreak/>
        <w:t>ВСТУП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 w:val="32"/>
          <w:szCs w:val="28"/>
        </w:rPr>
      </w:pPr>
    </w:p>
    <w:p w:rsidR="002D31C5" w:rsidRPr="00380871" w:rsidRDefault="00314CCF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ab/>
      </w:r>
      <w:r w:rsidR="002D31C5" w:rsidRPr="00380871">
        <w:rPr>
          <w:szCs w:val="28"/>
        </w:rPr>
        <w:t>Методичні вказівки призначені для проведення практичних занять і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иконання розрахункової роботи з дисципліни «Електрична частина станцій та підстанцій. Частина 1» для студентів спеціальності 141 Електроенергетика,електротехніка та електромеханіка освітнього ступеня «бакалавр» денної та заочної форм навчання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етодичні вказівки спрямовані на інженерів в галузі електроенергетики в частині процесу виробництва електроенергії на різних видах електростанцій, в тому числі на відновлюваних (сонячних, вітрових та інших) і широких фахівців в системах електропостачання різноманітних підприємств. Методичні вказівки будуть корисні при підготовці фахівців з проектування, монтажу, наладки й експлуатації електричної частини електричних станцій, підстанцій і основного електроенергетичного устаткування підприємств. Це визначає важливість й актуальність методичних вказівок, які орієнтовані на набуття практичних навичок та вмінь.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Вказівки містять необхідний теоретичний матеріал. Також вказівки</w:t>
      </w:r>
    </w:p>
    <w:p w:rsidR="002D31C5" w:rsidRPr="00380871" w:rsidRDefault="002D31C5" w:rsidP="006926DB">
      <w:pPr>
        <w:tabs>
          <w:tab w:val="clear" w:pos="4536"/>
          <w:tab w:val="clear" w:pos="9356"/>
        </w:tabs>
        <w:rPr>
          <w:szCs w:val="28"/>
        </w:rPr>
      </w:pPr>
      <w:r w:rsidRPr="00380871">
        <w:rPr>
          <w:szCs w:val="28"/>
        </w:rPr>
        <w:t>можуть бути корисними фахівцям, що працюють в енергетичній галузі, магістрантам, аспірантам.</w:t>
      </w:r>
    </w:p>
    <w:p w:rsidR="002D31C5" w:rsidRPr="00380871" w:rsidRDefault="002D31C5" w:rsidP="006926DB">
      <w:pPr>
        <w:tabs>
          <w:tab w:val="clear" w:pos="4536"/>
          <w:tab w:val="clear" w:pos="9356"/>
        </w:tabs>
        <w:jc w:val="left"/>
        <w:rPr>
          <w:b/>
          <w:sz w:val="32"/>
          <w:szCs w:val="28"/>
        </w:rPr>
      </w:pPr>
      <w:r w:rsidRPr="00380871">
        <w:rPr>
          <w:b/>
          <w:sz w:val="32"/>
          <w:szCs w:val="28"/>
        </w:rPr>
        <w:br w:type="page"/>
      </w:r>
    </w:p>
    <w:p w:rsidR="00BC4DA0" w:rsidRPr="00380871" w:rsidRDefault="00BC4DA0" w:rsidP="006926DB">
      <w:pPr>
        <w:pStyle w:val="1"/>
      </w:pPr>
      <w:r w:rsidRPr="00380871">
        <w:lastRenderedPageBreak/>
        <w:t>ТЕМА 1. ПОБУДОВА ГРАФІКА НАВАНТАЖЕННЯ ТА ВИБІР</w:t>
      </w:r>
    </w:p>
    <w:p w:rsidR="00E2548C" w:rsidRPr="00380871" w:rsidRDefault="00BC4DA0" w:rsidP="006926DB">
      <w:pPr>
        <w:pStyle w:val="1"/>
      </w:pPr>
      <w:r w:rsidRPr="00380871">
        <w:t>ПОТУЖНОСТІ ТРАНСФОРМАТОРА (АВТОТРАНСФОРМАТОРА)</w:t>
      </w:r>
    </w:p>
    <w:p w:rsidR="00BC4DA0" w:rsidRPr="00380871" w:rsidRDefault="00BC4DA0" w:rsidP="006926DB">
      <w:pPr>
        <w:tabs>
          <w:tab w:val="clear" w:pos="4536"/>
          <w:tab w:val="clear" w:pos="9356"/>
        </w:tabs>
        <w:jc w:val="center"/>
        <w:rPr>
          <w:szCs w:val="28"/>
        </w:rPr>
      </w:pPr>
    </w:p>
    <w:p w:rsidR="00F530E8" w:rsidRPr="00322452" w:rsidRDefault="00BC4DA0" w:rsidP="006926DB">
      <w:pPr>
        <w:tabs>
          <w:tab w:val="clear" w:pos="4536"/>
          <w:tab w:val="clear" w:pos="9356"/>
        </w:tabs>
        <w:jc w:val="left"/>
        <w:rPr>
          <w:szCs w:val="28"/>
          <w:lang w:val="ru-RU"/>
        </w:rPr>
      </w:pPr>
      <w:r w:rsidRPr="00380871">
        <w:rPr>
          <w:szCs w:val="28"/>
        </w:rPr>
        <w:t>Таблиця 1.1 – Результати розрахунків для вибору потужності</w:t>
      </w:r>
      <w:r w:rsidR="00322452">
        <w:rPr>
          <w:szCs w:val="28"/>
          <w:lang w:val="ru-RU"/>
        </w:rPr>
        <w:t xml:space="preserve"> </w:t>
      </w:r>
      <w:r w:rsidR="00322452">
        <w:rPr>
          <w:szCs w:val="28"/>
        </w:rPr>
        <w:t>а</w:t>
      </w:r>
      <w:r w:rsidRPr="00380871">
        <w:rPr>
          <w:szCs w:val="28"/>
        </w:rPr>
        <w:t>втотрансформаторів</w:t>
      </w:r>
      <w:r w:rsidR="00322452">
        <w:rPr>
          <w:szCs w:val="28"/>
          <w:lang w:val="ru-RU"/>
        </w:rPr>
        <w:t>.</w:t>
      </w:r>
    </w:p>
    <w:tbl>
      <w:tblPr>
        <w:tblStyle w:val="a6"/>
        <w:tblW w:w="10045" w:type="dxa"/>
        <w:tblInd w:w="357" w:type="dxa"/>
        <w:tblLayout w:type="fixed"/>
        <w:tblLook w:val="04A0" w:firstRow="1" w:lastRow="0" w:firstColumn="1" w:lastColumn="0" w:noHBand="0" w:noVBand="1"/>
      </w:tblPr>
      <w:tblGrid>
        <w:gridCol w:w="1596"/>
        <w:gridCol w:w="769"/>
        <w:gridCol w:w="523"/>
        <w:gridCol w:w="550"/>
        <w:gridCol w:w="630"/>
        <w:gridCol w:w="590"/>
        <w:gridCol w:w="630"/>
        <w:gridCol w:w="590"/>
        <w:gridCol w:w="642"/>
        <w:gridCol w:w="616"/>
        <w:gridCol w:w="602"/>
        <w:gridCol w:w="525"/>
        <w:gridCol w:w="594"/>
        <w:gridCol w:w="594"/>
        <w:gridCol w:w="594"/>
      </w:tblGrid>
      <w:tr w:rsidR="003421A5" w:rsidRPr="00380871" w:rsidTr="00322452">
        <w:trPr>
          <w:trHeight w:val="333"/>
        </w:trPr>
        <w:tc>
          <w:tcPr>
            <w:tcW w:w="2365" w:type="dxa"/>
            <w:gridSpan w:val="2"/>
            <w:vMerge w:val="restart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>Розрахункові значення</w:t>
            </w:r>
          </w:p>
        </w:tc>
        <w:tc>
          <w:tcPr>
            <w:tcW w:w="7680" w:type="dxa"/>
            <w:gridSpan w:val="13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Тривалість ступеня графіка</w:t>
            </w:r>
          </w:p>
        </w:tc>
      </w:tr>
      <w:tr w:rsidR="003421A5" w:rsidRPr="00380871" w:rsidTr="00322452">
        <w:trPr>
          <w:trHeight w:val="212"/>
        </w:trPr>
        <w:tc>
          <w:tcPr>
            <w:tcW w:w="2365" w:type="dxa"/>
            <w:gridSpan w:val="2"/>
            <w:vMerge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-2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-6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-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-1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-1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-14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4-15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5-16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6-18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-2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-24</w:t>
            </w:r>
          </w:p>
        </w:tc>
      </w:tr>
      <w:tr w:rsidR="003421A5" w:rsidRPr="00380871" w:rsidTr="00322452">
        <w:trPr>
          <w:trHeight w:val="637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%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0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0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0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0</w:t>
            </w:r>
          </w:p>
        </w:tc>
      </w:tr>
      <w:tr w:rsidR="003421A5" w:rsidRPr="00380871" w:rsidTr="00322452">
        <w:trPr>
          <w:trHeight w:val="652"/>
        </w:trPr>
        <w:tc>
          <w:tcPr>
            <w:tcW w:w="1596" w:type="dxa"/>
            <w:vAlign w:val="center"/>
          </w:tcPr>
          <w:p w:rsidR="003421A5" w:rsidRPr="00380871" w:rsidRDefault="003421A5" w:rsidP="00D3792F">
            <w:pPr>
              <w:pStyle w:val="Default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380871">
              <w:rPr>
                <w:sz w:val="20"/>
                <w:szCs w:val="20"/>
                <w:lang w:val="uk-UA"/>
              </w:rPr>
              <w:t xml:space="preserve">Активна потужність </w:t>
            </w:r>
            <w:r w:rsidRPr="00380871">
              <w:rPr>
                <w:i/>
                <w:iCs/>
                <w:sz w:val="20"/>
                <w:szCs w:val="20"/>
                <w:lang w:val="uk-UA"/>
              </w:rPr>
              <w:t>Р</w:t>
            </w: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т</w:t>
            </w:r>
          </w:p>
        </w:tc>
        <w:tc>
          <w:tcPr>
            <w:tcW w:w="523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55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0</w:t>
            </w:r>
          </w:p>
        </w:tc>
        <w:tc>
          <w:tcPr>
            <w:tcW w:w="63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0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</w:t>
            </w:r>
          </w:p>
        </w:tc>
        <w:tc>
          <w:tcPr>
            <w:tcW w:w="64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20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96</w:t>
            </w:r>
          </w:p>
        </w:tc>
        <w:tc>
          <w:tcPr>
            <w:tcW w:w="602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6</w:t>
            </w:r>
            <w:r w:rsidR="00672D7F" w:rsidRPr="00380871">
              <w:rPr>
                <w:sz w:val="20"/>
                <w:szCs w:val="20"/>
              </w:rPr>
              <w:t>0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</w:t>
            </w:r>
            <w:r w:rsidR="00672D7F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672D7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</w:p>
        </w:tc>
      </w:tr>
      <w:tr w:rsidR="003421A5" w:rsidRPr="00380871" w:rsidTr="00322452">
        <w:trPr>
          <w:trHeight w:val="576"/>
        </w:trPr>
        <w:tc>
          <w:tcPr>
            <w:tcW w:w="1596" w:type="dxa"/>
            <w:vAlign w:val="center"/>
          </w:tcPr>
          <w:p w:rsidR="003421A5" w:rsidRPr="00380871" w:rsidRDefault="00CE55E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55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95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380871" w:rsidRPr="00380871">
              <w:rPr>
                <w:sz w:val="20"/>
                <w:szCs w:val="20"/>
              </w:rPr>
              <w:t>8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8</w:t>
            </w:r>
            <w:r w:rsidR="00380871" w:rsidRPr="00380871">
              <w:rPr>
                <w:sz w:val="20"/>
                <w:szCs w:val="20"/>
              </w:rPr>
              <w:t>1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7</w:t>
            </w:r>
            <w:r w:rsidR="00380871" w:rsidRPr="00380871">
              <w:rPr>
                <w:sz w:val="20"/>
                <w:szCs w:val="20"/>
              </w:rPr>
              <w:t>7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AD430A" w:rsidRPr="00380871">
              <w:rPr>
                <w:sz w:val="20"/>
                <w:szCs w:val="20"/>
              </w:rPr>
              <w:t>91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6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</w:t>
            </w:r>
          </w:p>
        </w:tc>
        <w:tc>
          <w:tcPr>
            <w:tcW w:w="594" w:type="dxa"/>
            <w:vAlign w:val="center"/>
          </w:tcPr>
          <w:p w:rsidR="003421A5" w:rsidRPr="00380871" w:rsidRDefault="00171E6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7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95</w:t>
            </w:r>
          </w:p>
        </w:tc>
      </w:tr>
      <w:tr w:rsidR="003421A5" w:rsidRPr="00380871" w:rsidTr="00322452">
        <w:trPr>
          <w:trHeight w:val="561"/>
        </w:trPr>
        <w:tc>
          <w:tcPr>
            <w:tcW w:w="1596" w:type="dxa"/>
            <w:vAlign w:val="center"/>
          </w:tcPr>
          <w:p w:rsidR="003421A5" w:rsidRPr="00380871" w:rsidRDefault="00CE55EF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i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-</w:t>
            </w:r>
          </w:p>
        </w:tc>
        <w:tc>
          <w:tcPr>
            <w:tcW w:w="523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.33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6</w:t>
            </w:r>
          </w:p>
        </w:tc>
        <w:tc>
          <w:tcPr>
            <w:tcW w:w="63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70</w:t>
            </w:r>
          </w:p>
        </w:tc>
        <w:tc>
          <w:tcPr>
            <w:tcW w:w="590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171E65" w:rsidRPr="00380871">
              <w:rPr>
                <w:sz w:val="20"/>
                <w:szCs w:val="20"/>
              </w:rPr>
              <w:t>82</w:t>
            </w:r>
          </w:p>
        </w:tc>
        <w:tc>
          <w:tcPr>
            <w:tcW w:w="64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46</w:t>
            </w:r>
          </w:p>
        </w:tc>
        <w:tc>
          <w:tcPr>
            <w:tcW w:w="616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58</w:t>
            </w:r>
          </w:p>
        </w:tc>
        <w:tc>
          <w:tcPr>
            <w:tcW w:w="602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64</w:t>
            </w:r>
          </w:p>
        </w:tc>
        <w:tc>
          <w:tcPr>
            <w:tcW w:w="525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76</w:t>
            </w:r>
          </w:p>
        </w:tc>
        <w:tc>
          <w:tcPr>
            <w:tcW w:w="594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</w:t>
            </w:r>
            <w:r w:rsidR="00D44CBB" w:rsidRPr="00380871">
              <w:rPr>
                <w:sz w:val="20"/>
                <w:szCs w:val="20"/>
              </w:rPr>
              <w:t>82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0,33</w:t>
            </w:r>
          </w:p>
        </w:tc>
      </w:tr>
      <w:tr w:rsidR="003421A5" w:rsidRPr="00380871" w:rsidTr="00322452">
        <w:trPr>
          <w:trHeight w:val="970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0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р</w:t>
            </w:r>
          </w:p>
        </w:tc>
        <w:tc>
          <w:tcPr>
            <w:tcW w:w="523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5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630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63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0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64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16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5,9</w:t>
            </w:r>
          </w:p>
        </w:tc>
        <w:tc>
          <w:tcPr>
            <w:tcW w:w="602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4</w:t>
            </w:r>
          </w:p>
        </w:tc>
        <w:tc>
          <w:tcPr>
            <w:tcW w:w="525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50,6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5,7</w:t>
            </w:r>
          </w:p>
        </w:tc>
        <w:tc>
          <w:tcPr>
            <w:tcW w:w="594" w:type="dxa"/>
            <w:vAlign w:val="center"/>
          </w:tcPr>
          <w:p w:rsidR="003421A5" w:rsidRPr="00380871" w:rsidRDefault="00D44CBB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9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</w:t>
            </w:r>
            <w:r w:rsidR="00D44CBB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9</w:t>
            </w:r>
          </w:p>
        </w:tc>
      </w:tr>
      <w:tr w:rsidR="003421A5" w:rsidRPr="00380871" w:rsidTr="00322452">
        <w:trPr>
          <w:trHeight w:val="1288"/>
        </w:trPr>
        <w:tc>
          <w:tcPr>
            <w:tcW w:w="1596" w:type="dxa"/>
            <w:vAlign w:val="center"/>
          </w:tcPr>
          <w:tbl>
            <w:tblPr>
              <w:tblW w:w="149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95"/>
            </w:tblGrid>
            <w:tr w:rsidR="003421A5" w:rsidRPr="00380871" w:rsidTr="00F530E8">
              <w:trPr>
                <w:trHeight w:val="463"/>
              </w:trPr>
              <w:tc>
                <w:tcPr>
                  <w:tcW w:w="149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Результативна реакти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Qрез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tbl>
            <w:tblPr>
              <w:tblW w:w="765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65"/>
            </w:tblGrid>
            <w:tr w:rsidR="003421A5" w:rsidRPr="00380871" w:rsidTr="00F530E8">
              <w:trPr>
                <w:trHeight w:val="463"/>
              </w:trPr>
              <w:tc>
                <w:tcPr>
                  <w:tcW w:w="765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>МВАр</w:t>
                  </w: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.5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8.1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.1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7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.6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.7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3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2</w:t>
            </w:r>
          </w:p>
        </w:tc>
        <w:tc>
          <w:tcPr>
            <w:tcW w:w="525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8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6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13,7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7,5</w:t>
            </w:r>
          </w:p>
        </w:tc>
        <w:tc>
          <w:tcPr>
            <w:tcW w:w="594" w:type="dxa"/>
            <w:vAlign w:val="center"/>
          </w:tcPr>
          <w:p w:rsidR="003421A5" w:rsidRPr="00380871" w:rsidRDefault="00380871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24</w:t>
            </w:r>
            <w:r w:rsidR="003421A5" w:rsidRPr="00380871">
              <w:rPr>
                <w:sz w:val="20"/>
                <w:szCs w:val="20"/>
              </w:rPr>
              <w:t>,</w:t>
            </w:r>
            <w:r w:rsidRPr="00380871">
              <w:rPr>
                <w:sz w:val="20"/>
                <w:szCs w:val="20"/>
              </w:rPr>
              <w:t>1</w:t>
            </w:r>
          </w:p>
        </w:tc>
      </w:tr>
      <w:tr w:rsidR="003421A5" w:rsidRPr="00380871" w:rsidTr="00322452">
        <w:trPr>
          <w:trHeight w:val="985"/>
        </w:trPr>
        <w:tc>
          <w:tcPr>
            <w:tcW w:w="1596" w:type="dxa"/>
            <w:vAlign w:val="center"/>
          </w:tcPr>
          <w:tbl>
            <w:tblPr>
              <w:tblW w:w="1494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58"/>
              <w:gridCol w:w="236"/>
            </w:tblGrid>
            <w:tr w:rsidR="003421A5" w:rsidRPr="00380871" w:rsidTr="00F530E8">
              <w:trPr>
                <w:trHeight w:val="291"/>
              </w:trPr>
              <w:tc>
                <w:tcPr>
                  <w:tcW w:w="1294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  <w:r w:rsidRPr="00380871">
                    <w:rPr>
                      <w:sz w:val="20"/>
                      <w:szCs w:val="20"/>
                      <w:lang w:val="uk-UA"/>
                    </w:rPr>
                    <w:t xml:space="preserve">Повна потужність </w:t>
                  </w:r>
                  <w:r w:rsidRPr="00380871">
                    <w:rPr>
                      <w:i/>
                      <w:iCs/>
                      <w:sz w:val="20"/>
                      <w:szCs w:val="20"/>
                      <w:lang w:val="uk-UA"/>
                    </w:rPr>
                    <w:t>S</w:t>
                  </w:r>
                </w:p>
              </w:tc>
              <w:tc>
                <w:tcPr>
                  <w:tcW w:w="200" w:type="dxa"/>
                </w:tcPr>
                <w:p w:rsidR="003421A5" w:rsidRPr="00380871" w:rsidRDefault="003421A5" w:rsidP="00D3792F">
                  <w:pPr>
                    <w:pStyle w:val="Default"/>
                    <w:jc w:val="center"/>
                    <w:rPr>
                      <w:sz w:val="20"/>
                      <w:szCs w:val="20"/>
                      <w:lang w:val="uk-UA"/>
                    </w:rPr>
                  </w:pPr>
                </w:p>
              </w:tc>
            </w:tr>
          </w:tbl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69" w:type="dxa"/>
            <w:vAlign w:val="center"/>
          </w:tcPr>
          <w:p w:rsidR="003421A5" w:rsidRPr="00380871" w:rsidRDefault="003421A5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МВА</w:t>
            </w:r>
          </w:p>
        </w:tc>
        <w:tc>
          <w:tcPr>
            <w:tcW w:w="523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55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0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63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.4</w:t>
            </w:r>
          </w:p>
        </w:tc>
        <w:tc>
          <w:tcPr>
            <w:tcW w:w="590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48.6</w:t>
            </w:r>
          </w:p>
        </w:tc>
        <w:tc>
          <w:tcPr>
            <w:tcW w:w="64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122.1</w:t>
            </w:r>
          </w:p>
        </w:tc>
        <w:tc>
          <w:tcPr>
            <w:tcW w:w="616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98.9</w:t>
            </w:r>
          </w:p>
        </w:tc>
        <w:tc>
          <w:tcPr>
            <w:tcW w:w="602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86,8</w:t>
            </w:r>
          </w:p>
        </w:tc>
        <w:tc>
          <w:tcPr>
            <w:tcW w:w="525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74</w:t>
            </w:r>
            <w:r w:rsidR="003421A5" w:rsidRPr="00380871">
              <w:rPr>
                <w:color w:val="000000"/>
                <w:sz w:val="20"/>
                <w:szCs w:val="20"/>
              </w:rPr>
              <w:t>,</w:t>
            </w:r>
            <w:r w:rsidRPr="00380871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380871">
              <w:rPr>
                <w:color w:val="000000"/>
                <w:sz w:val="20"/>
                <w:szCs w:val="20"/>
              </w:rPr>
              <w:t>61.5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48.6</w:t>
            </w:r>
          </w:p>
        </w:tc>
        <w:tc>
          <w:tcPr>
            <w:tcW w:w="594" w:type="dxa"/>
            <w:vAlign w:val="center"/>
          </w:tcPr>
          <w:p w:rsidR="003421A5" w:rsidRPr="00380871" w:rsidRDefault="0086547E" w:rsidP="00D3792F">
            <w:pPr>
              <w:pStyle w:val="af3"/>
              <w:tabs>
                <w:tab w:val="left" w:pos="4962"/>
              </w:tabs>
              <w:ind w:left="0" w:firstLine="0"/>
              <w:jc w:val="center"/>
              <w:rPr>
                <w:sz w:val="20"/>
                <w:szCs w:val="20"/>
              </w:rPr>
            </w:pPr>
            <w:r w:rsidRPr="00380871">
              <w:rPr>
                <w:sz w:val="20"/>
                <w:szCs w:val="20"/>
              </w:rPr>
              <w:t>34</w:t>
            </w:r>
          </w:p>
        </w:tc>
      </w:tr>
    </w:tbl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4F4264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</w:p>
    <w:p w:rsidR="00E2548C" w:rsidRPr="00380871" w:rsidRDefault="004F4264" w:rsidP="004F4264">
      <w:pPr>
        <w:pStyle w:val="af3"/>
        <w:tabs>
          <w:tab w:val="left" w:pos="4962"/>
        </w:tabs>
        <w:ind w:left="357"/>
        <w:jc w:val="center"/>
        <w:rPr>
          <w:b/>
          <w:sz w:val="32"/>
          <w:szCs w:val="28"/>
        </w:rPr>
      </w:pPr>
      <w:r>
        <w:rPr>
          <w:b/>
          <w:noProof/>
          <w:sz w:val="32"/>
          <w:szCs w:val="28"/>
          <w:lang w:val="ru-RU"/>
        </w:rPr>
        <w:lastRenderedPageBreak/>
        <w:drawing>
          <wp:inline distT="0" distB="0" distL="0" distR="0">
            <wp:extent cx="5138939" cy="3409950"/>
            <wp:effectExtent l="0" t="0" r="0" b="0"/>
            <wp:docPr id="1" name="Рисунок 1" descr="C:\Users\maksimka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aksimka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646" cy="3411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jc w:val="center"/>
        <w:rPr>
          <w:szCs w:val="28"/>
        </w:rPr>
      </w:pPr>
      <w:r w:rsidRPr="00380871">
        <w:rPr>
          <w:szCs w:val="28"/>
        </w:rPr>
        <w:t xml:space="preserve">Рис.1.1- Графік </w:t>
      </w:r>
      <w:r w:rsidRPr="00380871">
        <w:t>повного S(t) навантаження</w:t>
      </w:r>
    </w:p>
    <w:p w:rsidR="00AA49A6" w:rsidRPr="00380871" w:rsidRDefault="00AB6302" w:rsidP="006926DB">
      <w:pPr>
        <w:pStyle w:val="af3"/>
        <w:tabs>
          <w:tab w:val="left" w:pos="4962"/>
        </w:tabs>
        <w:ind w:left="357"/>
      </w:pPr>
      <w:r w:rsidRPr="00380871">
        <w:rPr>
          <w:sz w:val="32"/>
          <w:szCs w:val="28"/>
        </w:rPr>
        <w:t>P</w:t>
      </w:r>
      <w:r w:rsidRPr="00380871">
        <w:rPr>
          <w:sz w:val="32"/>
          <w:szCs w:val="28"/>
          <w:vertAlign w:val="subscript"/>
        </w:rPr>
        <w:t>max</w:t>
      </w:r>
      <w:r w:rsidR="00322452">
        <w:rPr>
          <w:sz w:val="32"/>
          <w:szCs w:val="28"/>
        </w:rPr>
        <w:t>=12</w:t>
      </w:r>
      <w:r w:rsidRPr="00380871">
        <w:rPr>
          <w:sz w:val="32"/>
          <w:szCs w:val="28"/>
        </w:rPr>
        <w:t>0</w:t>
      </w:r>
      <w:r w:rsidRPr="00380871">
        <w:t xml:space="preserve"> МВт</w:t>
      </w:r>
      <w:r w:rsidRPr="00380871">
        <w:rPr>
          <w:sz w:val="32"/>
          <w:szCs w:val="28"/>
        </w:rPr>
        <w:t>, P</w:t>
      </w:r>
      <w:r w:rsidRPr="00380871">
        <w:rPr>
          <w:sz w:val="32"/>
          <w:szCs w:val="28"/>
          <w:vertAlign w:val="subscript"/>
        </w:rPr>
        <w:t>min</w:t>
      </w:r>
      <w:r w:rsidR="00322452">
        <w:rPr>
          <w:sz w:val="32"/>
          <w:szCs w:val="28"/>
        </w:rPr>
        <w:t>=1</w:t>
      </w:r>
      <w:r w:rsidRPr="00380871">
        <w:rPr>
          <w:sz w:val="32"/>
          <w:szCs w:val="28"/>
        </w:rPr>
        <w:t>2</w:t>
      </w:r>
      <w:r w:rsidRPr="00380871">
        <w:t xml:space="preserve"> МВт</w: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Розрахункова потужність кожного з них визначається по співвідношенням:</w:t>
      </w:r>
    </w:p>
    <w:p w:rsidR="00A045B5" w:rsidRPr="00380871" w:rsidRDefault="00FA0C6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A045B5">
        <w:rPr>
          <w:position w:val="-34"/>
          <w:sz w:val="32"/>
          <w:szCs w:val="28"/>
        </w:rPr>
        <w:object w:dxaOrig="5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9pt" o:ole="">
            <v:imagedata r:id="rId12" o:title=""/>
          </v:shape>
          <o:OLEObject Type="Embed" ProgID="Equation.DSMT4" ShapeID="_x0000_i1025" DrawAspect="Content" ObjectID="_1680205811" r:id="rId13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а величиною S</w:t>
      </w:r>
      <w:r w:rsidRPr="00380871">
        <w:rPr>
          <w:vertAlign w:val="subscript"/>
        </w:rPr>
        <w:t>розр</w:t>
      </w:r>
      <w:r w:rsidRPr="00380871">
        <w:t xml:space="preserve"> обирається номінальна потужність автотрансформатора S</w:t>
      </w:r>
      <w:r w:rsidRPr="00380871">
        <w:rPr>
          <w:vertAlign w:val="subscript"/>
        </w:rPr>
        <w:t>ном</w:t>
      </w:r>
      <w:r w:rsidRPr="00380871">
        <w:t>.</w:t>
      </w:r>
    </w:p>
    <w:p w:rsidR="00B20C6F" w:rsidRPr="00380871" w:rsidRDefault="00B20C6F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rPr>
          <w:sz w:val="32"/>
          <w:szCs w:val="28"/>
        </w:rPr>
        <w:t xml:space="preserve">АТДЦТН </w:t>
      </w:r>
      <w:r w:rsidR="00FB58E2">
        <w:rPr>
          <w:sz w:val="32"/>
          <w:szCs w:val="28"/>
        </w:rPr>
        <w:t>125</w:t>
      </w:r>
      <w:r w:rsidRPr="00380871">
        <w:rPr>
          <w:sz w:val="32"/>
          <w:szCs w:val="28"/>
        </w:rPr>
        <w:t>000/220/110</w:t>
      </w:r>
    </w:p>
    <w:p w:rsidR="00B20C6F" w:rsidRPr="00FB58E2" w:rsidRDefault="00CE55EF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32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28"/>
                </w:rPr>
                <m:t>ном</m:t>
              </m:r>
            </m:sub>
          </m:sSub>
          <m:r>
            <m:rPr>
              <m:sty m:val="p"/>
            </m:rPr>
            <w:rPr>
              <w:rFonts w:ascii="Cambria Math" w:hAnsi="Cambria Math"/>
              <w:sz w:val="32"/>
              <w:szCs w:val="28"/>
            </w:rPr>
            <m:t>=125 МВА</m:t>
          </m:r>
        </m:oMath>
      </m:oMathPara>
    </w:p>
    <w:p w:rsidR="00FB58E2" w:rsidRPr="00380871" w:rsidRDefault="00FB58E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</w:p>
    <w:p w:rsidR="004E13D1" w:rsidRPr="00380871" w:rsidRDefault="004E13D1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Еквівалентне навантаження автотрансформатора на інтервалі часу t</w:t>
      </w:r>
      <w:r w:rsidRPr="00380871">
        <w:rPr>
          <w:vertAlign w:val="subscript"/>
        </w:rPr>
        <w:t>1</w:t>
      </w:r>
    </w:p>
    <w:p w:rsidR="00282806" w:rsidRPr="00380871" w:rsidRDefault="00CE55EF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 w:val="32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28"/>
            </w:rPr>
            <m:t>=0</m:t>
          </m:r>
        </m:oMath>
      </m:oMathPara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6"/>
        </w:rPr>
        <w:object w:dxaOrig="2280" w:dyaOrig="920">
          <v:shape id="_x0000_i1026" type="#_x0000_t75" style="width:114pt;height:46.5pt" o:ole="">
            <v:imagedata r:id="rId14" o:title=""/>
          </v:shape>
          <o:OLEObject Type="Embed" ProgID="Equation.DSMT4" ShapeID="_x0000_i1026" DrawAspect="Content" ObjectID="_1680205812" r:id="rId15"/>
        </w:object>
      </w:r>
    </w:p>
    <w:p w:rsidR="004E13D1" w:rsidRPr="00380871" w:rsidRDefault="004E13D1" w:rsidP="006926DB">
      <w:pPr>
        <w:pStyle w:val="af3"/>
        <w:tabs>
          <w:tab w:val="left" w:pos="4962"/>
        </w:tabs>
        <w:ind w:left="357"/>
      </w:pPr>
      <w:r w:rsidRPr="00380871">
        <w:t>Коефіцієнт перевантаження  k</w:t>
      </w:r>
      <w:r w:rsidRPr="00380871">
        <w:rPr>
          <w:vertAlign w:val="subscript"/>
        </w:rPr>
        <w:t>1</w:t>
      </w:r>
      <w:r w:rsidRPr="00380871">
        <w:t xml:space="preserve"> знаходять як:</w:t>
      </w:r>
    </w:p>
    <w:p w:rsidR="00282806" w:rsidRPr="00380871" w:rsidRDefault="006C4BD6" w:rsidP="006926DB">
      <w:pPr>
        <w:pStyle w:val="af3"/>
        <w:tabs>
          <w:tab w:val="left" w:pos="4962"/>
        </w:tabs>
        <w:ind w:left="357"/>
      </w:pPr>
      <w:r w:rsidRPr="006C4BD6">
        <w:rPr>
          <w:position w:val="-34"/>
        </w:rPr>
        <w:object w:dxaOrig="2160" w:dyaOrig="780">
          <v:shape id="_x0000_i1027" type="#_x0000_t75" style="width:108pt;height:39pt" o:ole="">
            <v:imagedata r:id="rId16" o:title=""/>
          </v:shape>
          <o:OLEObject Type="Embed" ProgID="Equation.DSMT4" ShapeID="_x0000_i1027" DrawAspect="Content" ObjectID="_1680205813" r:id="rId17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rPr>
          <w:sz w:val="32"/>
          <w:szCs w:val="28"/>
        </w:rPr>
      </w:pPr>
      <w:r w:rsidRPr="00380871">
        <w:t>Значення еквівалентного попереднього навантаження S</w:t>
      </w:r>
      <w:r w:rsidRPr="00380871">
        <w:rPr>
          <w:vertAlign w:val="subscript"/>
        </w:rPr>
        <w:t>E2</w:t>
      </w:r>
      <w:r w:rsidRPr="00380871">
        <w:t xml:space="preserve"> і коефіцієнта k</w:t>
      </w:r>
      <w:r w:rsidRPr="00380871">
        <w:rPr>
          <w:vertAlign w:val="subscript"/>
        </w:rPr>
        <w:t>2</w:t>
      </w:r>
      <w:r w:rsidRPr="00380871">
        <w:t xml:space="preserve"> знаходяться згідно виразів:</w:t>
      </w:r>
    </w:p>
    <w:p w:rsidR="00370782" w:rsidRDefault="006C4BD6" w:rsidP="006926DB">
      <w:pPr>
        <w:pStyle w:val="af3"/>
        <w:tabs>
          <w:tab w:val="left" w:pos="4962"/>
        </w:tabs>
        <w:ind w:left="357"/>
        <w:jc w:val="left"/>
      </w:pPr>
      <w:r w:rsidRPr="006C4BD6">
        <w:rPr>
          <w:position w:val="-12"/>
        </w:rPr>
        <w:object w:dxaOrig="800" w:dyaOrig="380">
          <v:shape id="_x0000_i1028" type="#_x0000_t75" style="width:44.25pt;height:21pt" o:ole="">
            <v:imagedata r:id="rId18" o:title=""/>
          </v:shape>
          <o:OLEObject Type="Embed" ProgID="Equation.DSMT4" ShapeID="_x0000_i1028" DrawAspect="Content" ObjectID="_1680205814" r:id="rId19"/>
        </w:object>
      </w:r>
    </w:p>
    <w:p w:rsidR="006C4BD6" w:rsidRDefault="002F6E3F" w:rsidP="006926DB">
      <w:pPr>
        <w:pStyle w:val="af3"/>
        <w:tabs>
          <w:tab w:val="left" w:pos="4962"/>
        </w:tabs>
        <w:ind w:left="357"/>
        <w:jc w:val="left"/>
      </w:pPr>
      <w:r w:rsidRPr="002F6E3F">
        <w:rPr>
          <w:position w:val="-116"/>
        </w:rPr>
        <w:object w:dxaOrig="8880" w:dyaOrig="2659">
          <v:shape id="_x0000_i1029" type="#_x0000_t75" style="width:443.25pt;height:133.5pt" o:ole="">
            <v:imagedata r:id="rId20" o:title=""/>
          </v:shape>
          <o:OLEObject Type="Embed" ProgID="Equation.DSMT4" ShapeID="_x0000_i1029" DrawAspect="Content" ObjectID="_1680205815" r:id="rId21"/>
        </w:object>
      </w:r>
    </w:p>
    <w:p w:rsidR="006C4BD6" w:rsidRPr="00380871" w:rsidRDefault="002F6E3F" w:rsidP="006926DB">
      <w:pPr>
        <w:pStyle w:val="af3"/>
        <w:tabs>
          <w:tab w:val="left" w:pos="4962"/>
        </w:tabs>
        <w:ind w:left="357"/>
        <w:jc w:val="left"/>
      </w:pPr>
      <w:r w:rsidRPr="00481AF6">
        <w:rPr>
          <w:position w:val="-34"/>
        </w:rPr>
        <w:object w:dxaOrig="2780" w:dyaOrig="780">
          <v:shape id="_x0000_i1030" type="#_x0000_t75" style="width:138.75pt;height:39pt" o:ole="">
            <v:imagedata r:id="rId22" o:title=""/>
          </v:shape>
          <o:OLEObject Type="Embed" ProgID="Equation.DSMT4" ShapeID="_x0000_i1030" DrawAspect="Content" ObjectID="_1680205816" r:id="rId23"/>
        </w:object>
      </w:r>
    </w:p>
    <w:p w:rsidR="00370782" w:rsidRPr="00380871" w:rsidRDefault="00370782" w:rsidP="006926DB">
      <w:pPr>
        <w:pStyle w:val="af3"/>
        <w:tabs>
          <w:tab w:val="left" w:pos="4962"/>
        </w:tabs>
        <w:ind w:left="357"/>
        <w:jc w:val="left"/>
      </w:pPr>
      <w:r w:rsidRPr="00380871">
        <w:t>Вибраний автотрансформатор працює в комбінованому режимі передачі потужності в бік середньої напруги при видаванні реактивної потужності 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:rsidR="006C4BD6" w:rsidRDefault="006C4BD6" w:rsidP="00F369C5">
      <w:pPr>
        <w:pStyle w:val="af3"/>
        <w:tabs>
          <w:tab w:val="left" w:pos="4962"/>
        </w:tabs>
        <w:ind w:left="357" w:firstLine="0"/>
        <w:jc w:val="left"/>
      </w:pPr>
      <w:r w:rsidRPr="006C4BD6">
        <w:rPr>
          <w:position w:val="-34"/>
        </w:rPr>
        <w:object w:dxaOrig="3960" w:dyaOrig="780">
          <v:shape id="_x0000_i1031" type="#_x0000_t75" style="width:198pt;height:39pt" o:ole="">
            <v:imagedata r:id="rId24" o:title=""/>
          </v:shape>
          <o:OLEObject Type="Embed" ProgID="Equation.DSMT4" ShapeID="_x0000_i1031" DrawAspect="Content" ObjectID="_1680205817" r:id="rId25"/>
        </w:object>
      </w:r>
    </w:p>
    <w:p w:rsidR="00F369C5" w:rsidRDefault="002F6E3F" w:rsidP="00F369C5">
      <w:pPr>
        <w:pStyle w:val="af3"/>
        <w:tabs>
          <w:tab w:val="left" w:pos="4962"/>
        </w:tabs>
        <w:ind w:left="357" w:firstLine="0"/>
        <w:jc w:val="left"/>
      </w:pPr>
      <w:r w:rsidRPr="00F369C5">
        <w:rPr>
          <w:position w:val="-40"/>
        </w:rPr>
        <w:object w:dxaOrig="9139" w:dyaOrig="940">
          <v:shape id="_x0000_i1032" type="#_x0000_t75" style="width:456.75pt;height:47.25pt" o:ole="">
            <v:imagedata r:id="rId26" o:title=""/>
          </v:shape>
          <o:OLEObject Type="Embed" ProgID="Equation.DSMT4" ShapeID="_x0000_i1032" DrawAspect="Content" ObjectID="_1680205818" r:id="rId27"/>
        </w:object>
      </w:r>
    </w:p>
    <w:p w:rsidR="00E2548C" w:rsidRPr="00380871" w:rsidRDefault="002F6E3F" w:rsidP="00F369C5">
      <w:pPr>
        <w:pStyle w:val="af3"/>
        <w:tabs>
          <w:tab w:val="left" w:pos="4962"/>
        </w:tabs>
        <w:ind w:left="357" w:firstLine="0"/>
        <w:jc w:val="left"/>
        <w:rPr>
          <w:sz w:val="32"/>
          <w:szCs w:val="28"/>
          <w:vertAlign w:val="subscript"/>
        </w:rPr>
      </w:pPr>
      <w:r w:rsidRPr="00096CA9">
        <w:rPr>
          <w:position w:val="-12"/>
        </w:rPr>
        <w:object w:dxaOrig="4620" w:dyaOrig="380">
          <v:shape id="_x0000_i1033" type="#_x0000_t75" style="width:231pt;height:18.75pt" o:ole="">
            <v:imagedata r:id="rId28" o:title=""/>
          </v:shape>
          <o:OLEObject Type="Embed" ProgID="Equation.DSMT4" ShapeID="_x0000_i1033" DrawAspect="Content" ObjectID="_1680205819" r:id="rId29"/>
        </w:object>
      </w:r>
      <w:r w:rsidR="00E2548C" w:rsidRPr="00380871">
        <w:rPr>
          <w:sz w:val="32"/>
          <w:szCs w:val="28"/>
        </w:rPr>
        <w:br w:type="page"/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jc w:val="center"/>
        <w:rPr>
          <w:b/>
          <w:szCs w:val="28"/>
        </w:rPr>
      </w:pPr>
      <w:r w:rsidRPr="00380871">
        <w:rPr>
          <w:b/>
          <w:szCs w:val="28"/>
        </w:rPr>
        <w:lastRenderedPageBreak/>
        <w:t>ТЕМА 2. ВИБІР ГОЛОВНОЇ ЕЛЕКТРИЧНОЇ СХЕМИ ЕЛЕКТРОСТАНЦІЇ ТА РОЗРАХУНОК КІЛЬКОСТІ ПРИЄДНАНЬ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</w:p>
    <w:p w:rsidR="00D93135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:rsidR="00D3792F" w:rsidRPr="00D3792F" w:rsidRDefault="00D3792F" w:rsidP="006926DB">
      <w:pPr>
        <w:pStyle w:val="af3"/>
        <w:tabs>
          <w:tab w:val="left" w:pos="4962"/>
        </w:tabs>
        <w:ind w:left="357"/>
        <w:rPr>
          <w:szCs w:val="28"/>
        </w:rPr>
      </w:pPr>
      <w:r>
        <w:rPr>
          <w:szCs w:val="28"/>
        </w:rPr>
        <w:t xml:space="preserve">Задаємо переріз проводу 150 </w:t>
      </w:r>
      <w:r w:rsidR="002C5575" w:rsidRPr="00D3792F">
        <w:rPr>
          <w:position w:val="-6"/>
          <w:szCs w:val="28"/>
        </w:rPr>
        <w:object w:dxaOrig="540" w:dyaOrig="360">
          <v:shape id="_x0000_i1034" type="#_x0000_t75" style="width:27pt;height:18pt" o:ole="">
            <v:imagedata r:id="rId30" o:title=""/>
          </v:shape>
          <o:OLEObject Type="Embed" ProgID="Equation.DSMT4" ShapeID="_x0000_i1034" DrawAspect="Content" ObjectID="_1680205820" r:id="rId31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b/>
          <w:sz w:val="32"/>
          <w:szCs w:val="28"/>
        </w:rPr>
      </w:pPr>
      <w:r w:rsidRPr="00380871">
        <w:rPr>
          <w:szCs w:val="28"/>
        </w:rPr>
        <w:t>P</w:t>
      </w:r>
      <w:r w:rsidRPr="00380871">
        <w:rPr>
          <w:szCs w:val="28"/>
          <w:vertAlign w:val="subscript"/>
        </w:rPr>
        <w:t>EK</w:t>
      </w:r>
      <w:r w:rsidRPr="00380871">
        <w:rPr>
          <w:szCs w:val="28"/>
        </w:rPr>
        <w:t xml:space="preserve"> в табл 1.21 Неклипаев</w:t>
      </w:r>
    </w:p>
    <w:p w:rsidR="00D93135" w:rsidRDefault="00783670" w:rsidP="006926DB">
      <w:pPr>
        <w:pStyle w:val="af3"/>
        <w:tabs>
          <w:tab w:val="left" w:pos="4962"/>
        </w:tabs>
        <w:ind w:left="357"/>
      </w:pPr>
      <w:r w:rsidRPr="00096CA9">
        <w:rPr>
          <w:position w:val="-34"/>
        </w:rPr>
        <w:object w:dxaOrig="2580" w:dyaOrig="780">
          <v:shape id="_x0000_i1035" type="#_x0000_t75" style="width:129pt;height:39pt" o:ole="">
            <v:imagedata r:id="rId32" o:title=""/>
          </v:shape>
          <o:OLEObject Type="Embed" ProgID="Equation.DSMT4" ShapeID="_x0000_i1035" DrawAspect="Content" ObjectID="_1680205821" r:id="rId33"/>
        </w:object>
      </w:r>
    </w:p>
    <w:p w:rsidR="00783670" w:rsidRPr="00B54CBC" w:rsidRDefault="00783670" w:rsidP="006926DB">
      <w:pPr>
        <w:pStyle w:val="af3"/>
        <w:tabs>
          <w:tab w:val="left" w:pos="4962"/>
        </w:tabs>
        <w:ind w:left="357"/>
        <w:rPr>
          <w:lang w:val="ru-RU"/>
        </w:rPr>
      </w:pPr>
      <w:r>
        <w:t>Приймає</w:t>
      </w:r>
      <w:r w:rsidRPr="00783670">
        <w:t>мо</w:t>
      </w:r>
      <w:r>
        <w:t xml:space="preserve"> </w:t>
      </w:r>
      <w:r>
        <w:rPr>
          <w:lang w:val="en-US"/>
        </w:rPr>
        <w:t>n</w:t>
      </w:r>
      <w:r w:rsidRPr="00B54CBC">
        <w:rPr>
          <w:lang w:val="ru-RU"/>
        </w:rPr>
        <w:t>=5</w: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>Значення економічної потужності для однієї мережі залежить також від</w:t>
      </w:r>
    </w:p>
    <w:p w:rsidR="00D93135" w:rsidRPr="00380871" w:rsidRDefault="00D93135" w:rsidP="006926DB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szCs w:val="28"/>
        </w:rPr>
      </w:pPr>
      <w:r w:rsidRPr="00380871">
        <w:rPr>
          <w:szCs w:val="28"/>
        </w:rPr>
        <w:t xml:space="preserve">кількості годин використання за рік максимальної потужності </w:t>
      </w:r>
      <w:r w:rsidRPr="00380871">
        <w:rPr>
          <w:sz w:val="17"/>
          <w:szCs w:val="17"/>
        </w:rPr>
        <w:t xml:space="preserve">max </w:t>
      </w:r>
      <w:r w:rsidRPr="00380871">
        <w:rPr>
          <w:i/>
          <w:iCs/>
          <w:sz w:val="29"/>
          <w:szCs w:val="29"/>
        </w:rPr>
        <w:t xml:space="preserve">T </w:t>
      </w:r>
      <w:r w:rsidRPr="00380871">
        <w:rPr>
          <w:szCs w:val="28"/>
        </w:rPr>
        <w:t>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  <w:rPr>
          <w:szCs w:val="28"/>
        </w:rPr>
      </w:pPr>
      <w:r w:rsidRPr="00380871">
        <w:rPr>
          <w:szCs w:val="28"/>
        </w:rPr>
        <w:t xml:space="preserve">Використовуючи дані, отримані в табл. 1.1, значення </w:t>
      </w:r>
      <w:r w:rsidRPr="00380871">
        <w:rPr>
          <w:i/>
          <w:iCs/>
          <w:sz w:val="29"/>
          <w:szCs w:val="29"/>
        </w:rPr>
        <w:t>T</w:t>
      </w:r>
      <w:r w:rsidR="00DE399C" w:rsidRPr="00DE399C">
        <w:rPr>
          <w:sz w:val="17"/>
          <w:szCs w:val="17"/>
        </w:rPr>
        <w:t xml:space="preserve"> </w:t>
      </w:r>
      <w:r w:rsidR="00DE399C" w:rsidRPr="00380871">
        <w:rPr>
          <w:sz w:val="17"/>
          <w:szCs w:val="17"/>
        </w:rPr>
        <w:t>max</w:t>
      </w:r>
      <w:r w:rsidRPr="00380871">
        <w:rPr>
          <w:i/>
          <w:iCs/>
          <w:sz w:val="29"/>
          <w:szCs w:val="29"/>
        </w:rPr>
        <w:t xml:space="preserve"> </w:t>
      </w:r>
      <w:r w:rsidRPr="00380871">
        <w:rPr>
          <w:szCs w:val="28"/>
        </w:rPr>
        <w:t>знаходиться як:</w:t>
      </w:r>
    </w:p>
    <w:p w:rsidR="00D93135" w:rsidRDefault="009A52D6" w:rsidP="006926DB">
      <w:pPr>
        <w:pStyle w:val="af3"/>
        <w:tabs>
          <w:tab w:val="left" w:pos="4962"/>
        </w:tabs>
        <w:ind w:left="357" w:firstLine="0"/>
        <w:jc w:val="center"/>
      </w:pPr>
      <w:r w:rsidRPr="009A52D6">
        <w:rPr>
          <w:position w:val="-184"/>
        </w:rPr>
        <w:object w:dxaOrig="11500" w:dyaOrig="3860">
          <v:shape id="_x0000_i1036" type="#_x0000_t75" style="width:444.75pt;height:148.5pt" o:ole="">
            <v:imagedata r:id="rId34" o:title=""/>
          </v:shape>
          <o:OLEObject Type="Embed" ProgID="Equation.DSMT4" ShapeID="_x0000_i1036" DrawAspect="Content" ObjectID="_1680205822" r:id="rId35"/>
        </w:object>
      </w:r>
      <w:r w:rsidR="00D93135" w:rsidRPr="00380871">
        <w:t xml:space="preserve"> </w:t>
      </w:r>
      <w:r w:rsidR="00DE399C" w:rsidRPr="00DE399C">
        <w:rPr>
          <w:position w:val="-12"/>
        </w:rPr>
        <w:object w:dxaOrig="5340" w:dyaOrig="380">
          <v:shape id="_x0000_i1037" type="#_x0000_t75" style="width:267pt;height:18.75pt" o:ole="">
            <v:imagedata r:id="rId36" o:title=""/>
          </v:shape>
          <o:OLEObject Type="Embed" ProgID="Equation.DSMT4" ShapeID="_x0000_i1037" DrawAspect="Content" ObjectID="_1680205823" r:id="rId37"/>
        </w:object>
      </w:r>
    </w:p>
    <w:p w:rsidR="00DE399C" w:rsidRPr="00380871" w:rsidRDefault="00DE399C" w:rsidP="006926DB">
      <w:pPr>
        <w:pStyle w:val="af3"/>
        <w:tabs>
          <w:tab w:val="left" w:pos="4962"/>
        </w:tabs>
        <w:ind w:left="357" w:firstLine="0"/>
        <w:jc w:val="center"/>
      </w:pPr>
      <w:r w:rsidRPr="00481AF6">
        <w:rPr>
          <w:position w:val="-32"/>
        </w:rPr>
        <w:object w:dxaOrig="4959" w:dyaOrig="760">
          <v:shape id="_x0000_i1038" type="#_x0000_t75" style="width:248.25pt;height:38.25pt" o:ole="">
            <v:imagedata r:id="rId38" o:title=""/>
          </v:shape>
          <o:OLEObject Type="Embed" ProgID="Equation.DSMT4" ShapeID="_x0000_i1038" DrawAspect="Content" ObjectID="_1680205824" r:id="rId39"/>
        </w:objec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  <w:r w:rsidRPr="00380871">
        <w:rPr>
          <w:szCs w:val="28"/>
        </w:rPr>
        <w:t xml:space="preserve">де </w:t>
      </w:r>
      <w:r w:rsidRPr="00380871">
        <w:rPr>
          <w:i/>
          <w:iCs/>
          <w:szCs w:val="28"/>
        </w:rPr>
        <w:t xml:space="preserve">n </w:t>
      </w:r>
      <w:r w:rsidRPr="00380871">
        <w:rPr>
          <w:szCs w:val="28"/>
        </w:rPr>
        <w:t>– кількість трансформаторів власних потреб з нижчою напругою 0,4 кВ.</w:t>
      </w: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af3"/>
        <w:tabs>
          <w:tab w:val="left" w:pos="4962"/>
        </w:tabs>
        <w:ind w:left="357"/>
      </w:pP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  <w:r w:rsidRPr="00380871">
        <w:rPr>
          <w:b/>
          <w:sz w:val="28"/>
          <w:szCs w:val="28"/>
          <w:lang w:val="uk-UA"/>
        </w:rPr>
        <w:lastRenderedPageBreak/>
        <w:t>ТЕМА 3. РОЗРАХУНОК СТРУМІВ КОРОТКОГО ЗАМИКАННЯ НА ЕЛЕКТРОСТАНЦІЇ</w:t>
      </w:r>
    </w:p>
    <w:p w:rsidR="00D93135" w:rsidRPr="00380871" w:rsidRDefault="00D93135" w:rsidP="006926DB">
      <w:pPr>
        <w:pStyle w:val="Default"/>
        <w:ind w:firstLine="709"/>
        <w:jc w:val="center"/>
        <w:rPr>
          <w:b/>
          <w:sz w:val="28"/>
          <w:szCs w:val="28"/>
          <w:lang w:val="uk-UA"/>
        </w:rPr>
      </w:pPr>
    </w:p>
    <w:p w:rsidR="00D93135" w:rsidRPr="00B54CBC" w:rsidRDefault="00D93135" w:rsidP="00B54CBC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54CBC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B54CBC">
        <w:rPr>
          <w:i/>
          <w:iCs/>
          <w:sz w:val="28"/>
          <w:szCs w:val="28"/>
          <w:lang w:val="uk-UA"/>
        </w:rPr>
        <w:t>U</w:t>
      </w:r>
      <w:r w:rsidRPr="00B54CBC">
        <w:rPr>
          <w:sz w:val="28"/>
          <w:szCs w:val="28"/>
          <w:lang w:val="uk-UA"/>
        </w:rPr>
        <w:t>220 кВ) чи розімкненого (</w:t>
      </w:r>
      <w:r w:rsidRPr="00B54CBC">
        <w:rPr>
          <w:i/>
          <w:iCs/>
          <w:sz w:val="28"/>
          <w:szCs w:val="28"/>
          <w:lang w:val="uk-UA"/>
        </w:rPr>
        <w:t>U</w:t>
      </w:r>
      <w:r w:rsidRPr="00B54CBC">
        <w:rPr>
          <w:sz w:val="28"/>
          <w:szCs w:val="28"/>
          <w:lang w:val="uk-UA"/>
        </w:rPr>
        <w:t xml:space="preserve">=110 кВ) стану шиноз‘єднувальних та секційних вимикачів складається схема заміщення і виконується розрахунок струмів трьох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При розрахунку струмів КЗ постійна часу системи приймається рівною </w:t>
      </w:r>
      <w:r w:rsidRPr="00B54CBC">
        <w:rPr>
          <w:i/>
          <w:iCs/>
          <w:sz w:val="28"/>
          <w:szCs w:val="28"/>
          <w:lang w:val="uk-UA"/>
        </w:rPr>
        <w:t>Тас</w:t>
      </w:r>
      <w:r w:rsidRPr="00B54CBC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B54CBC">
        <w:rPr>
          <w:i/>
          <w:iCs/>
          <w:sz w:val="28"/>
          <w:szCs w:val="28"/>
          <w:lang w:val="uk-UA"/>
        </w:rPr>
        <w:t>Таск</w:t>
      </w:r>
      <w:r w:rsidRPr="00B54CBC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:rsidR="00D93135" w:rsidRPr="00B54CBC" w:rsidRDefault="00D93135" w:rsidP="00B54CBC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B54CBC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:rsidR="00D93135" w:rsidRPr="00380871" w:rsidRDefault="00D93135" w:rsidP="006926DB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:rsidR="00D93135" w:rsidRPr="00380871" w:rsidRDefault="00DB4BC3" w:rsidP="006926DB">
      <w:pPr>
        <w:pStyle w:val="Default"/>
        <w:ind w:firstLine="709"/>
        <w:jc w:val="center"/>
        <w:rPr>
          <w:lang w:val="uk-UA"/>
        </w:rPr>
      </w:pPr>
      <w:r>
        <w:rPr>
          <w:noProof/>
        </w:rPr>
        <w:drawing>
          <wp:inline distT="0" distB="0" distL="0" distR="0">
            <wp:extent cx="3905250" cy="3043798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161" cy="3045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7BC" w:rsidRPr="00380871" w:rsidRDefault="00C627BC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</w:p>
    <w:p w:rsidR="00D93135" w:rsidRPr="00380871" w:rsidRDefault="005F0804" w:rsidP="006926DB">
      <w:pPr>
        <w:pStyle w:val="Default"/>
        <w:ind w:firstLine="709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унок 1.2</w:t>
      </w:r>
      <w:r w:rsidR="00D93135" w:rsidRPr="00380871">
        <w:rPr>
          <w:sz w:val="28"/>
          <w:szCs w:val="28"/>
          <w:lang w:val="uk-UA"/>
        </w:rPr>
        <w:t xml:space="preserve"> – Розрахункові точки КЗ</w:t>
      </w:r>
    </w:p>
    <w:p w:rsidR="00515706" w:rsidRPr="00380871" w:rsidRDefault="00515706" w:rsidP="006926DB">
      <w:pPr>
        <w:pStyle w:val="MTDisplayEquation"/>
        <w:ind w:firstLine="709"/>
      </w:pP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DB0079" w:rsidRPr="00DB0079" w:rsidRDefault="00DB0079" w:rsidP="00DB0079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B0079">
        <w:rPr>
          <w:sz w:val="28"/>
          <w:szCs w:val="28"/>
          <w:lang w:val="uk-UA"/>
        </w:rPr>
        <w:lastRenderedPageBreak/>
        <w:t>Розрахунок струмів КЗ слід проводити у відносних одиницях. Задаються довільним значенням і приймають ступені напруги, на якій розраховують КЗ (6,</w:t>
      </w:r>
      <w:r w:rsidR="00F06F2F">
        <w:rPr>
          <w:sz w:val="28"/>
          <w:szCs w:val="28"/>
          <w:lang w:val="uk-UA"/>
        </w:rPr>
        <w:t xml:space="preserve"> </w:t>
      </w:r>
      <w:r w:rsidRPr="00DB0079">
        <w:rPr>
          <w:sz w:val="28"/>
          <w:szCs w:val="28"/>
          <w:lang w:val="uk-UA"/>
        </w:rPr>
        <w:t>3; 10,5; 13,8; 15,75; 18; 20; 24; 37; 115; 154; 230; 340; 525; 750</w:t>
      </w:r>
      <w:r w:rsidR="00F06F2F">
        <w:rPr>
          <w:sz w:val="28"/>
          <w:szCs w:val="28"/>
          <w:lang w:val="uk-UA"/>
        </w:rPr>
        <w:t>).</w:t>
      </w:r>
    </w:p>
    <w:p w:rsidR="006E7BD1" w:rsidRDefault="00DB0079" w:rsidP="00DB0079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DB0079">
        <w:rPr>
          <w:sz w:val="28"/>
          <w:szCs w:val="28"/>
          <w:lang w:val="uk-UA"/>
        </w:rPr>
        <w:t xml:space="preserve">Значення струму для кожної ступені розраховують згідно виразу: </w:t>
      </w:r>
    </w:p>
    <w:p w:rsidR="00F06F2F" w:rsidRDefault="00F06F2F" w:rsidP="00F06F2F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F06F2F">
        <w:rPr>
          <w:position w:val="-38"/>
          <w:sz w:val="28"/>
          <w:szCs w:val="28"/>
          <w:lang w:val="uk-UA"/>
        </w:rPr>
        <w:object w:dxaOrig="1420" w:dyaOrig="820">
          <v:shape id="_x0000_i1039" type="#_x0000_t75" style="width:71.25pt;height:41.25pt" o:ole="">
            <v:imagedata r:id="rId41" o:title=""/>
          </v:shape>
          <o:OLEObject Type="Embed" ProgID="Equation.DSMT4" ShapeID="_x0000_i1039" DrawAspect="Content" ObjectID="_1680205825" r:id="rId42"/>
        </w:objec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45"/>
        <w:gridCol w:w="1245"/>
      </w:tblGrid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F06F2F" w:rsidRDefault="00F06F2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F06F2F">
              <w:rPr>
                <w:position w:val="-12"/>
                <w:sz w:val="28"/>
                <w:szCs w:val="28"/>
                <w:lang w:val="en-US"/>
              </w:rPr>
              <w:object w:dxaOrig="360" w:dyaOrig="380">
                <v:shape id="_x0000_i1040" type="#_x0000_t75" style="width:18pt;height:18.75pt" o:ole="">
                  <v:imagedata r:id="rId43" o:title=""/>
                </v:shape>
                <o:OLEObject Type="Embed" ProgID="Equation.DSMT4" ShapeID="_x0000_i1040" DrawAspect="Content" ObjectID="_1680205826" r:id="rId44"/>
              </w:objec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AA33FE">
              <w:rPr>
                <w:position w:val="-12"/>
                <w:sz w:val="28"/>
                <w:szCs w:val="28"/>
                <w:lang w:val="en-US"/>
              </w:rPr>
              <w:object w:dxaOrig="279" w:dyaOrig="380">
                <v:shape id="_x0000_i1041" type="#_x0000_t75" style="width:14.25pt;height:18.75pt" o:ole="">
                  <v:imagedata r:id="rId45" o:title=""/>
                </v:shape>
                <o:OLEObject Type="Embed" ProgID="Equation.DSMT4" ShapeID="_x0000_i1041" DrawAspect="Content" ObjectID="_1680205827" r:id="rId46"/>
              </w:objec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.5</w: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5</w: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AA33FE" w:rsidRDefault="000921D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15</w:t>
            </w:r>
          </w:p>
        </w:tc>
        <w:tc>
          <w:tcPr>
            <w:tcW w:w="1245" w:type="dxa"/>
            <w:vAlign w:val="center"/>
          </w:tcPr>
          <w:p w:rsidR="00F06F2F" w:rsidRPr="00631D0D" w:rsidRDefault="000921DF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  <w:r w:rsidR="00631D0D">
              <w:rPr>
                <w:sz w:val="28"/>
                <w:szCs w:val="28"/>
                <w:lang w:val="en-US"/>
              </w:rPr>
              <w:t>,</w:t>
            </w:r>
            <w:r>
              <w:rPr>
                <w:sz w:val="28"/>
                <w:szCs w:val="28"/>
                <w:lang w:val="en-US"/>
              </w:rPr>
              <w:t>02</w:t>
            </w:r>
          </w:p>
        </w:tc>
      </w:tr>
      <w:tr w:rsidR="00F06F2F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:rsidR="00F06F2F" w:rsidRPr="00DE1C7C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30</w:t>
            </w:r>
          </w:p>
        </w:tc>
        <w:tc>
          <w:tcPr>
            <w:tcW w:w="1245" w:type="dxa"/>
            <w:vAlign w:val="center"/>
          </w:tcPr>
          <w:p w:rsidR="00F06F2F" w:rsidRPr="00AA33FE" w:rsidRDefault="00AA33FE" w:rsidP="00AA33FE">
            <w:pPr>
              <w:pStyle w:val="Default"/>
              <w:spacing w:line="360" w:lineRule="auto"/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5</w:t>
            </w:r>
          </w:p>
        </w:tc>
      </w:tr>
    </w:tbl>
    <w:p w:rsidR="00F06F2F" w:rsidRPr="00DB0079" w:rsidRDefault="00F06F2F" w:rsidP="00F06F2F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:rsidR="006E7BD1" w:rsidRDefault="00F06F2F" w:rsidP="00F06F2F">
      <w:pPr>
        <w:tabs>
          <w:tab w:val="left" w:pos="4962"/>
        </w:tabs>
        <w:rPr>
          <w:szCs w:val="28"/>
        </w:rPr>
      </w:pPr>
      <w:r>
        <w:rPr>
          <w:szCs w:val="28"/>
        </w:rPr>
        <w:t>Опори елементів схеми у відносних одиницях визначаються наступними залежностями:</w:t>
      </w:r>
    </w:p>
    <w:p w:rsidR="00093B6E" w:rsidRDefault="007D3A01" w:rsidP="00F06F2F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Складаємо схему заміщення  і визначаємо її параметри.</w:t>
      </w:r>
    </w:p>
    <w:p w:rsidR="005550FC" w:rsidRDefault="005550FC" w:rsidP="005550FC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Опір системи 1:</w:t>
      </w:r>
    </w:p>
    <w:p w:rsidR="00093B6E" w:rsidRDefault="005550FC" w:rsidP="00F06F2F">
      <w:pPr>
        <w:tabs>
          <w:tab w:val="left" w:pos="4962"/>
        </w:tabs>
        <w:rPr>
          <w:szCs w:val="28"/>
        </w:rPr>
      </w:pPr>
      <w:r w:rsidRPr="005550FC">
        <w:rPr>
          <w:position w:val="-34"/>
          <w:szCs w:val="28"/>
        </w:rPr>
        <w:object w:dxaOrig="2920" w:dyaOrig="780">
          <v:shape id="_x0000_i1042" type="#_x0000_t75" style="width:146.25pt;height:39pt" o:ole="">
            <v:imagedata r:id="rId47" o:title=""/>
          </v:shape>
          <o:OLEObject Type="Embed" ProgID="Equation.DSMT4" ShapeID="_x0000_i1042" DrawAspect="Content" ObjectID="_1680205828" r:id="rId48"/>
        </w:object>
      </w:r>
    </w:p>
    <w:p w:rsidR="005550FC" w:rsidRDefault="005550FC" w:rsidP="005550FC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Опір системи 2:</w:t>
      </w:r>
    </w:p>
    <w:p w:rsidR="00093B6E" w:rsidRDefault="00FD01A2" w:rsidP="00F06F2F">
      <w:pPr>
        <w:tabs>
          <w:tab w:val="left" w:pos="4962"/>
        </w:tabs>
        <w:rPr>
          <w:szCs w:val="28"/>
        </w:rPr>
      </w:pPr>
      <w:r w:rsidRPr="00093B6E">
        <w:rPr>
          <w:position w:val="-34"/>
          <w:szCs w:val="28"/>
        </w:rPr>
        <w:object w:dxaOrig="2780" w:dyaOrig="780">
          <v:shape id="_x0000_i1079" type="#_x0000_t75" style="width:138.75pt;height:39pt" o:ole="">
            <v:imagedata r:id="rId49" o:title=""/>
          </v:shape>
          <o:OLEObject Type="Embed" ProgID="Equation.DSMT4" ShapeID="_x0000_i1079" DrawAspect="Content" ObjectID="_1680205829" r:id="rId50"/>
        </w:object>
      </w:r>
    </w:p>
    <w:p w:rsidR="00FD01A2" w:rsidRDefault="00FD01A2" w:rsidP="00FD01A2">
      <w:pPr>
        <w:tabs>
          <w:tab w:val="left" w:pos="4962"/>
        </w:tabs>
        <w:rPr>
          <w:szCs w:val="28"/>
        </w:rPr>
      </w:pPr>
      <w:r>
        <w:rPr>
          <w:color w:val="000000"/>
          <w:szCs w:val="28"/>
        </w:rPr>
        <w:t>Опір системи 3</w:t>
      </w:r>
      <w:r>
        <w:rPr>
          <w:color w:val="000000"/>
          <w:szCs w:val="28"/>
        </w:rPr>
        <w:t>:</w:t>
      </w:r>
    </w:p>
    <w:p w:rsidR="00FD01A2" w:rsidRDefault="00D32821" w:rsidP="00FD01A2">
      <w:pPr>
        <w:tabs>
          <w:tab w:val="left" w:pos="4962"/>
        </w:tabs>
        <w:rPr>
          <w:szCs w:val="28"/>
        </w:rPr>
      </w:pPr>
      <w:r w:rsidRPr="00093B6E">
        <w:rPr>
          <w:position w:val="-34"/>
          <w:szCs w:val="28"/>
        </w:rPr>
        <w:object w:dxaOrig="2780" w:dyaOrig="780">
          <v:shape id="_x0000_i1086" type="#_x0000_t75" style="width:138.75pt;height:39pt" o:ole="">
            <v:imagedata r:id="rId51" o:title=""/>
          </v:shape>
          <o:OLEObject Type="Embed" ProgID="Equation.DSMT4" ShapeID="_x0000_i1086" DrawAspect="Content" ObjectID="_1680205830" r:id="rId52"/>
        </w:object>
      </w:r>
    </w:p>
    <w:p w:rsidR="00FD01A2" w:rsidRDefault="00FD01A2" w:rsidP="00F06F2F">
      <w:pPr>
        <w:tabs>
          <w:tab w:val="left" w:pos="4962"/>
        </w:tabs>
        <w:rPr>
          <w:szCs w:val="28"/>
        </w:rPr>
      </w:pPr>
    </w:p>
    <w:p w:rsidR="007D3A01" w:rsidRDefault="007D3A01" w:rsidP="00F06F2F">
      <w:pPr>
        <w:tabs>
          <w:tab w:val="left" w:pos="4962"/>
        </w:tabs>
        <w:rPr>
          <w:szCs w:val="28"/>
        </w:rPr>
      </w:pPr>
      <w:r>
        <w:rPr>
          <w:szCs w:val="28"/>
        </w:rPr>
        <w:t>Опір автотрансформаторів АТ1 і АТ2</w:t>
      </w:r>
    </w:p>
    <w:p w:rsidR="00067630" w:rsidRPr="00067630" w:rsidRDefault="00067630" w:rsidP="00067630">
      <w:pPr>
        <w:pStyle w:val="af3"/>
        <w:tabs>
          <w:tab w:val="left" w:pos="4962"/>
        </w:tabs>
        <w:ind w:left="1069" w:firstLine="0"/>
        <w:rPr>
          <w:szCs w:val="28"/>
        </w:rPr>
      </w:pPr>
      <w:r>
        <w:rPr>
          <w:szCs w:val="28"/>
        </w:rPr>
        <w:t>на стороні ВН</w:t>
      </w:r>
    </w:p>
    <w:p w:rsidR="00DE1C7C" w:rsidRDefault="00067630" w:rsidP="00F06F2F">
      <w:pPr>
        <w:tabs>
          <w:tab w:val="left" w:pos="4962"/>
        </w:tabs>
        <w:rPr>
          <w:color w:val="FFFFFF" w:themeColor="background1"/>
          <w:sz w:val="32"/>
          <w:szCs w:val="28"/>
        </w:rPr>
      </w:pPr>
      <w:r w:rsidRPr="00067630">
        <w:rPr>
          <w:color w:val="FFFFFF" w:themeColor="background1"/>
          <w:position w:val="-34"/>
          <w:sz w:val="32"/>
          <w:szCs w:val="28"/>
        </w:rPr>
        <w:object w:dxaOrig="8800" w:dyaOrig="780">
          <v:shape id="_x0000_i1096" type="#_x0000_t75" style="width:440.25pt;height:39pt" o:ole="">
            <v:imagedata r:id="rId53" o:title=""/>
          </v:shape>
          <o:OLEObject Type="Embed" ProgID="Equation.DSMT4" ShapeID="_x0000_i1096" DrawAspect="Content" ObjectID="_1680205831" r:id="rId54"/>
        </w:object>
      </w:r>
    </w:p>
    <w:p w:rsidR="00067630" w:rsidRPr="00067630" w:rsidRDefault="00067630" w:rsidP="00067630">
      <w:pPr>
        <w:pStyle w:val="af3"/>
        <w:tabs>
          <w:tab w:val="left" w:pos="4962"/>
        </w:tabs>
        <w:ind w:left="1069" w:firstLine="0"/>
        <w:rPr>
          <w:szCs w:val="28"/>
        </w:rPr>
      </w:pPr>
      <w:r>
        <w:rPr>
          <w:szCs w:val="28"/>
        </w:rPr>
        <w:t>на стороні</w:t>
      </w:r>
      <w:r>
        <w:rPr>
          <w:szCs w:val="28"/>
        </w:rPr>
        <w:t xml:space="preserve"> СН</w:t>
      </w:r>
    </w:p>
    <w:p w:rsidR="00067630" w:rsidRDefault="00067630" w:rsidP="00F06F2F">
      <w:pPr>
        <w:tabs>
          <w:tab w:val="left" w:pos="4962"/>
        </w:tabs>
      </w:pPr>
      <w:r w:rsidRPr="00067630">
        <w:rPr>
          <w:position w:val="-34"/>
        </w:rPr>
        <w:object w:dxaOrig="9440" w:dyaOrig="780">
          <v:shape id="_x0000_i1100" type="#_x0000_t75" style="width:471.75pt;height:39pt" o:ole="">
            <v:imagedata r:id="rId55" o:title=""/>
          </v:shape>
          <o:OLEObject Type="Embed" ProgID="Equation.DSMT4" ShapeID="_x0000_i1100" DrawAspect="Content" ObjectID="_1680205832" r:id="rId56"/>
        </w:object>
      </w:r>
    </w:p>
    <w:p w:rsidR="00067630" w:rsidRDefault="00067630" w:rsidP="00F06F2F">
      <w:pPr>
        <w:tabs>
          <w:tab w:val="left" w:pos="4962"/>
        </w:tabs>
      </w:pPr>
    </w:p>
    <w:p w:rsidR="00067630" w:rsidRDefault="00067630" w:rsidP="00F06F2F">
      <w:pPr>
        <w:tabs>
          <w:tab w:val="left" w:pos="4962"/>
        </w:tabs>
      </w:pPr>
    </w:p>
    <w:p w:rsidR="00067630" w:rsidRPr="00067630" w:rsidRDefault="00067630" w:rsidP="00067630">
      <w:pPr>
        <w:pStyle w:val="af3"/>
        <w:tabs>
          <w:tab w:val="left" w:pos="4962"/>
        </w:tabs>
        <w:ind w:left="1069" w:firstLine="0"/>
        <w:rPr>
          <w:szCs w:val="28"/>
        </w:rPr>
      </w:pPr>
      <w:r>
        <w:rPr>
          <w:szCs w:val="28"/>
        </w:rPr>
        <w:lastRenderedPageBreak/>
        <w:t>на стороні</w:t>
      </w:r>
      <w:r>
        <w:rPr>
          <w:szCs w:val="28"/>
        </w:rPr>
        <w:t xml:space="preserve"> Н</w:t>
      </w:r>
      <w:r>
        <w:rPr>
          <w:szCs w:val="28"/>
        </w:rPr>
        <w:t>Н</w:t>
      </w:r>
    </w:p>
    <w:p w:rsidR="000921DF" w:rsidRPr="00067630" w:rsidRDefault="00067630" w:rsidP="00F06F2F">
      <w:pPr>
        <w:tabs>
          <w:tab w:val="left" w:pos="4962"/>
        </w:tabs>
        <w:rPr>
          <w:color w:val="FFFFFF" w:themeColor="background1"/>
          <w:sz w:val="32"/>
          <w:szCs w:val="28"/>
        </w:rPr>
      </w:pPr>
      <w:r w:rsidRPr="003F4F01">
        <w:rPr>
          <w:position w:val="-34"/>
        </w:rPr>
        <w:object w:dxaOrig="8860" w:dyaOrig="780">
          <v:shape id="_x0000_i1102" type="#_x0000_t75" style="width:443.25pt;height:39pt" o:ole="">
            <v:imagedata r:id="rId57" o:title=""/>
          </v:shape>
          <o:OLEObject Type="Embed" ProgID="Equation.DSMT4" ShapeID="_x0000_i1102" DrawAspect="Content" ObjectID="_1680205833" r:id="rId58"/>
        </w:object>
      </w:r>
    </w:p>
    <w:p w:rsidR="007D3A01" w:rsidRPr="007D3A01" w:rsidRDefault="007D3A01" w:rsidP="00F06F2F">
      <w:pPr>
        <w:tabs>
          <w:tab w:val="left" w:pos="4962"/>
        </w:tabs>
      </w:pPr>
      <w:r w:rsidRPr="007D3A01">
        <w:t>Опір си</w:t>
      </w:r>
      <w:r>
        <w:t>н</w:t>
      </w:r>
      <w:r w:rsidRPr="007D3A01">
        <w:t>хронних</w:t>
      </w:r>
      <w:r w:rsidR="000921DF" w:rsidRPr="007D3A01">
        <w:t xml:space="preserve"> компенсатор</w:t>
      </w:r>
      <w:r>
        <w:t>ів</w:t>
      </w:r>
    </w:p>
    <w:p w:rsidR="000921DF" w:rsidRDefault="00067630" w:rsidP="00F06F2F">
      <w:pPr>
        <w:tabs>
          <w:tab w:val="left" w:pos="4962"/>
        </w:tabs>
        <w:rPr>
          <w:lang w:val="ru-RU"/>
        </w:rPr>
      </w:pPr>
      <w:r w:rsidRPr="000921DF">
        <w:rPr>
          <w:position w:val="-34"/>
          <w:lang w:val="ru-RU"/>
        </w:rPr>
        <w:object w:dxaOrig="4720" w:dyaOrig="780">
          <v:shape id="_x0000_i1107" type="#_x0000_t75" style="width:236.25pt;height:39pt" o:ole="">
            <v:imagedata r:id="rId59" o:title=""/>
          </v:shape>
          <o:OLEObject Type="Embed" ProgID="Equation.DSMT4" ShapeID="_x0000_i1107" DrawAspect="Content" ObjectID="_1680205834" r:id="rId60"/>
        </w:object>
      </w:r>
    </w:p>
    <w:p w:rsidR="007D3A01" w:rsidRDefault="007D3A01" w:rsidP="007D3A01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 xml:space="preserve">Е.р.с. від системи </w:t>
      </w:r>
      <w:r w:rsidRPr="007D3A01">
        <w:rPr>
          <w:color w:val="000000"/>
          <w:szCs w:val="28"/>
        </w:rPr>
        <w:t xml:space="preserve">приймаємо </w:t>
      </w:r>
      <w:r w:rsidRPr="007D3A01">
        <w:rPr>
          <w:iCs/>
          <w:color w:val="000000"/>
          <w:szCs w:val="28"/>
        </w:rPr>
        <w:t>Е</w:t>
      </w:r>
      <w:r w:rsidRPr="007D3A01">
        <w:rPr>
          <w:color w:val="000000"/>
          <w:sz w:val="18"/>
          <w:szCs w:val="18"/>
        </w:rPr>
        <w:t xml:space="preserve">С </w:t>
      </w:r>
      <w:r w:rsidRPr="007D3A01">
        <w:rPr>
          <w:color w:val="000000"/>
          <w:szCs w:val="28"/>
        </w:rPr>
        <w:t>= 1,</w:t>
      </w:r>
      <w:r>
        <w:rPr>
          <w:color w:val="000000"/>
          <w:szCs w:val="28"/>
        </w:rPr>
        <w:t>0. Знаходимо е.р.с. від синхронних компенсаторів:</w:t>
      </w:r>
    </w:p>
    <w:p w:rsidR="007D3A01" w:rsidRDefault="00692B7D" w:rsidP="007D3A01">
      <w:pPr>
        <w:tabs>
          <w:tab w:val="left" w:pos="4962"/>
        </w:tabs>
        <w:rPr>
          <w:lang w:val="ru-RU"/>
        </w:rPr>
      </w:pPr>
      <w:r w:rsidRPr="007D3A01">
        <w:rPr>
          <w:position w:val="-12"/>
          <w:lang w:val="ru-RU"/>
        </w:rPr>
        <w:object w:dxaOrig="4800" w:dyaOrig="380">
          <v:shape id="_x0000_i1070" type="#_x0000_t75" style="width:240pt;height:18.75pt" o:ole="">
            <v:imagedata r:id="rId61" o:title=""/>
          </v:shape>
          <o:OLEObject Type="Embed" ProgID="Equation.DSMT4" ShapeID="_x0000_i1070" DrawAspect="Content" ObjectID="_1680205835" r:id="rId62"/>
        </w:object>
      </w:r>
    </w:p>
    <w:p w:rsidR="005550FC" w:rsidRPr="00762011" w:rsidRDefault="00C90688" w:rsidP="00C90688">
      <w:pPr>
        <w:tabs>
          <w:tab w:val="left" w:pos="4962"/>
        </w:tabs>
        <w:jc w:val="right"/>
        <w:rPr>
          <w:szCs w:val="28"/>
          <w:lang w:val="ru-RU"/>
        </w:rPr>
      </w:pPr>
      <w:r>
        <w:rPr>
          <w:noProof/>
          <w:szCs w:val="28"/>
          <w:lang w:val="ru-RU"/>
        </w:rPr>
        <w:drawing>
          <wp:inline distT="0" distB="0" distL="0" distR="0">
            <wp:extent cx="4495800" cy="4850335"/>
            <wp:effectExtent l="0" t="0" r="0" b="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039" cy="48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50FC" w:rsidRDefault="003F2811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  <w:lang w:val="ru-RU"/>
        </w:rPr>
      </w:pPr>
      <w:r>
        <w:rPr>
          <w:color w:val="000000"/>
          <w:szCs w:val="28"/>
          <w:lang w:val="ru-RU"/>
        </w:rPr>
        <w:t>Рисунок 1.3</w:t>
      </w:r>
      <w:r w:rsidR="005550FC" w:rsidRPr="005550FC">
        <w:rPr>
          <w:color w:val="000000"/>
          <w:szCs w:val="28"/>
          <w:lang w:val="ru-RU"/>
        </w:rPr>
        <w:t xml:space="preserve"> Схема заміщення для розрахунків струмів короткого замикання </w:t>
      </w:r>
    </w:p>
    <w:p w:rsidR="00FD01A2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  <w:lang w:val="ru-RU"/>
        </w:rPr>
      </w:pPr>
    </w:p>
    <w:p w:rsidR="00FD01A2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>Значення струмів КЗ від синхронного компенсатора визначаємо по методу розрахункових кривих. Розрахунок струмів короткого замикання  в точці К-1(шини 220кВ)</w:t>
      </w:r>
    </w:p>
    <w:p w:rsidR="00FD01A2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>Спрощуємо схему заміщення й одержуємо схему на рис. 1.4</w:t>
      </w:r>
    </w:p>
    <w:p w:rsidR="00FD01A2" w:rsidRPr="00FD01A2" w:rsidRDefault="00FD01A2" w:rsidP="00FD01A2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left"/>
        <w:rPr>
          <w:color w:val="000000"/>
          <w:szCs w:val="28"/>
        </w:rPr>
      </w:pPr>
    </w:p>
    <w:p w:rsidR="00762011" w:rsidRDefault="00B25CC3" w:rsidP="005550FC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center"/>
        <w:rPr>
          <w:color w:val="000000"/>
          <w:szCs w:val="28"/>
          <w:lang w:val="ru-RU"/>
        </w:rPr>
      </w:pPr>
      <w:r>
        <w:rPr>
          <w:noProof/>
          <w:color w:val="000000"/>
          <w:szCs w:val="28"/>
          <w:lang w:val="ru-RU"/>
        </w:rPr>
        <w:lastRenderedPageBreak/>
        <w:drawing>
          <wp:inline distT="0" distB="0" distL="0" distR="0">
            <wp:extent cx="5705475" cy="3359298"/>
            <wp:effectExtent l="0" t="0" r="0" b="0"/>
            <wp:docPr id="10" name="Рисунок 10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11" cy="3360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011" w:rsidRDefault="00762011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 w:rsidRPr="00762011">
        <w:rPr>
          <w:color w:val="000000"/>
          <w:szCs w:val="28"/>
        </w:rPr>
        <w:t>Рисунок 1.4 перетворення схеми заміщення для розрахунків струмів короткого замикання в точці</w:t>
      </w:r>
      <w:r>
        <w:rPr>
          <w:color w:val="000000"/>
          <w:szCs w:val="28"/>
          <w:lang w:val="ru-RU"/>
        </w:rPr>
        <w:t xml:space="preserve"> </w:t>
      </w:r>
      <w:r>
        <w:rPr>
          <w:color w:val="000000"/>
          <w:szCs w:val="28"/>
          <w:lang w:val="en-US"/>
        </w:rPr>
        <w:t>K</w:t>
      </w:r>
      <w:r w:rsidRPr="00762011">
        <w:rPr>
          <w:color w:val="000000"/>
          <w:szCs w:val="28"/>
          <w:lang w:val="ru-RU"/>
        </w:rPr>
        <w:t>-1</w:t>
      </w:r>
    </w:p>
    <w:p w:rsidR="00DB5801" w:rsidRDefault="00DB5801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</w:p>
    <w:p w:rsidR="00DB5801" w:rsidRDefault="00DB5801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 w:rsidRPr="00DB5801">
        <w:rPr>
          <w:color w:val="000000"/>
          <w:position w:val="-26"/>
          <w:szCs w:val="28"/>
          <w:lang w:val="ru-RU"/>
        </w:rPr>
        <w:object w:dxaOrig="3260" w:dyaOrig="700">
          <v:shape id="_x0000_i1199" type="#_x0000_t75" style="width:162.75pt;height:35.25pt" o:ole="">
            <v:imagedata r:id="rId65" o:title=""/>
          </v:shape>
          <o:OLEObject Type="Embed" ProgID="Equation.DSMT4" ShapeID="_x0000_i1199" DrawAspect="Content" ObjectID="_1680205836" r:id="rId66"/>
        </w:object>
      </w:r>
    </w:p>
    <w:p w:rsidR="00DB5801" w:rsidRDefault="00B25CC3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 w:rsidRPr="00DB5801">
        <w:rPr>
          <w:color w:val="000000"/>
          <w:position w:val="-12"/>
          <w:szCs w:val="28"/>
          <w:lang w:val="ru-RU"/>
        </w:rPr>
        <w:object w:dxaOrig="4599" w:dyaOrig="380">
          <v:shape id="_x0000_i1206" type="#_x0000_t75" style="width:230.25pt;height:18.75pt" o:ole="">
            <v:imagedata r:id="rId67" o:title=""/>
          </v:shape>
          <o:OLEObject Type="Embed" ProgID="Equation.DSMT4" ShapeID="_x0000_i1206" DrawAspect="Content" ObjectID="_1680205837" r:id="rId68"/>
        </w:object>
      </w:r>
    </w:p>
    <w:p w:rsidR="00B25CC3" w:rsidRDefault="00B25CC3" w:rsidP="00B25CC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  <w:r>
        <w:rPr>
          <w:color w:val="000000"/>
          <w:szCs w:val="28"/>
        </w:rPr>
        <w:t>Проводимо подальше перетворення схеми заміщення. Розрахункова схема заміщення має вигляд на рис</w:t>
      </w:r>
      <w:r>
        <w:rPr>
          <w:color w:val="000000"/>
          <w:szCs w:val="28"/>
        </w:rPr>
        <w:t xml:space="preserve"> 1</w:t>
      </w:r>
      <w:r>
        <w:rPr>
          <w:color w:val="000000"/>
          <w:szCs w:val="28"/>
        </w:rPr>
        <w:t>.</w:t>
      </w:r>
      <w:r>
        <w:rPr>
          <w:color w:val="000000"/>
          <w:szCs w:val="28"/>
        </w:rPr>
        <w:t>5</w:t>
      </w:r>
      <w:r>
        <w:rPr>
          <w:color w:val="000000"/>
          <w:szCs w:val="28"/>
        </w:rPr>
        <w:t>.</w:t>
      </w:r>
    </w:p>
    <w:p w:rsidR="006E61C6" w:rsidRDefault="006E61C6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  <w:lang w:val="ru-RU"/>
        </w:rPr>
      </w:pPr>
    </w:p>
    <w:p w:rsidR="00B25CC3" w:rsidRDefault="00B25CC3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>
            <wp:extent cx="6115050" cy="3467100"/>
            <wp:effectExtent l="0" t="0" r="0" b="0"/>
            <wp:docPr id="11" name="Рисунок 1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4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1C6" w:rsidRDefault="006E61C6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rPr>
          <w:color w:val="000000"/>
          <w:szCs w:val="28"/>
        </w:rPr>
      </w:pPr>
      <w:r>
        <w:rPr>
          <w:color w:val="000000"/>
          <w:szCs w:val="28"/>
        </w:rPr>
        <w:t>Рисунок</w:t>
      </w:r>
      <w:r>
        <w:rPr>
          <w:color w:val="000000"/>
          <w:szCs w:val="28"/>
        </w:rPr>
        <w:t xml:space="preserve"> 1.5</w:t>
      </w:r>
      <w:r>
        <w:rPr>
          <w:color w:val="000000"/>
          <w:szCs w:val="28"/>
        </w:rPr>
        <w:t>- Розрахункова схема для визначення струмів КЗ у точці К1</w: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де </w:t>
      </w:r>
      <w:r>
        <w:rPr>
          <w:i/>
          <w:iCs/>
          <w:color w:val="000000"/>
          <w:szCs w:val="28"/>
        </w:rPr>
        <w:t>х</w:t>
      </w:r>
      <w:r>
        <w:rPr>
          <w:color w:val="000000"/>
          <w:sz w:val="18"/>
          <w:szCs w:val="18"/>
        </w:rPr>
        <w:t xml:space="preserve">эк </w:t>
      </w:r>
      <w:r>
        <w:rPr>
          <w:color w:val="000000"/>
          <w:szCs w:val="28"/>
        </w:rPr>
        <w:t>- еквівалентний опір усіх джерел харчування щодо точки 1 схеми:</w:t>
      </w:r>
    </w:p>
    <w:p w:rsidR="006E61C6" w:rsidRPr="006E61C6" w:rsidRDefault="006E61C6" w:rsidP="006E61C6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8"/>
        </w:rPr>
      </w:pPr>
    </w:p>
    <w:p w:rsidR="00794EE1" w:rsidRDefault="00B25CC3" w:rsidP="00794EE1">
      <w:pPr>
        <w:jc w:val="left"/>
        <w:rPr>
          <w:color w:val="000000"/>
          <w:szCs w:val="28"/>
        </w:rPr>
      </w:pPr>
      <w:r w:rsidRPr="00067630">
        <w:rPr>
          <w:color w:val="000000"/>
          <w:position w:val="-68"/>
          <w:szCs w:val="28"/>
        </w:rPr>
        <w:object w:dxaOrig="8880" w:dyaOrig="1120">
          <v:shape id="_x0000_i1211" type="#_x0000_t75" style="width:444pt;height:56.25pt" o:ole="">
            <v:imagedata r:id="rId70" o:title=""/>
          </v:shape>
          <o:OLEObject Type="Embed" ProgID="Equation.DSMT4" ShapeID="_x0000_i1211" DrawAspect="Content" ObjectID="_1680205838" r:id="rId71"/>
        </w:object>
      </w:r>
    </w:p>
    <w:p w:rsidR="006E61C6" w:rsidRDefault="006E61C6" w:rsidP="006E61C6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Результуючий опір:</w:t>
      </w:r>
    </w:p>
    <w:p w:rsidR="006E61C6" w:rsidRDefault="006E61C6" w:rsidP="006E61C6">
      <w:pPr>
        <w:jc w:val="left"/>
        <w:rPr>
          <w:color w:val="000000"/>
          <w:szCs w:val="28"/>
        </w:rPr>
      </w:pPr>
      <w:r w:rsidRPr="006E61C6">
        <w:rPr>
          <w:color w:val="000000"/>
          <w:position w:val="-16"/>
          <w:szCs w:val="28"/>
        </w:rPr>
        <w:object w:dxaOrig="3180" w:dyaOrig="420">
          <v:shape id="_x0000_i1126" type="#_x0000_t75" style="width:159pt;height:21pt" o:ole="">
            <v:imagedata r:id="rId72" o:title=""/>
          </v:shape>
          <o:OLEObject Type="Embed" ProgID="Equation.DSMT4" ShapeID="_x0000_i1126" DrawAspect="Content" ObjectID="_1680205839" r:id="rId73"/>
        </w:object>
      </w:r>
    </w:p>
    <w:p w:rsidR="006E61C6" w:rsidRDefault="006E61C6" w:rsidP="006E61C6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Визначаємо коефіцієнти розподілу по гілках:</w:t>
      </w:r>
    </w:p>
    <w:p w:rsidR="00F14FFF" w:rsidRDefault="00B25CC3" w:rsidP="00F14FFF">
      <w:pPr>
        <w:jc w:val="left"/>
        <w:rPr>
          <w:color w:val="000000"/>
          <w:szCs w:val="28"/>
        </w:rPr>
      </w:pPr>
      <w:r w:rsidRPr="006E61C6">
        <w:rPr>
          <w:color w:val="000000"/>
          <w:position w:val="-34"/>
          <w:szCs w:val="28"/>
        </w:rPr>
        <w:object w:dxaOrig="3100" w:dyaOrig="780">
          <v:shape id="_x0000_i1213" type="#_x0000_t75" style="width:155.25pt;height:39pt" o:ole="">
            <v:imagedata r:id="rId74" o:title=""/>
          </v:shape>
          <o:OLEObject Type="Embed" ProgID="Equation.DSMT4" ShapeID="_x0000_i1213" DrawAspect="Content" ObjectID="_1680205840" r:id="rId75"/>
        </w:object>
      </w:r>
    </w:p>
    <w:p w:rsidR="00F14FFF" w:rsidRDefault="00F14FFF" w:rsidP="00F14FFF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Визначаємо коефіцієнти розподілу по гілках:</w:t>
      </w:r>
    </w:p>
    <w:p w:rsidR="00F14FFF" w:rsidRDefault="00B25CC3" w:rsidP="00F14FFF">
      <w:pPr>
        <w:jc w:val="left"/>
        <w:rPr>
          <w:color w:val="000000"/>
          <w:szCs w:val="28"/>
        </w:rPr>
      </w:pPr>
      <w:r w:rsidRPr="006E61C6">
        <w:rPr>
          <w:color w:val="000000"/>
          <w:position w:val="-34"/>
          <w:szCs w:val="28"/>
        </w:rPr>
        <w:object w:dxaOrig="3280" w:dyaOrig="780">
          <v:shape id="_x0000_i1215" type="#_x0000_t75" style="width:164.25pt;height:39pt" o:ole="">
            <v:imagedata r:id="rId76" o:title=""/>
          </v:shape>
          <o:OLEObject Type="Embed" ProgID="Equation.DSMT4" ShapeID="_x0000_i1215" DrawAspect="Content" ObjectID="_1680205841" r:id="rId77"/>
        </w:object>
      </w:r>
    </w:p>
    <w:p w:rsidR="00F14FFF" w:rsidRDefault="00F14FFF" w:rsidP="00F14FFF">
      <w:pPr>
        <w:jc w:val="left"/>
        <w:rPr>
          <w:color w:val="000000"/>
          <w:szCs w:val="28"/>
        </w:rPr>
      </w:pPr>
      <w:r>
        <w:rPr>
          <w:color w:val="000000"/>
          <w:szCs w:val="28"/>
        </w:rPr>
        <w:t>Визначаємо значення опорів по гілках:</w:t>
      </w:r>
    </w:p>
    <w:p w:rsidR="00F14FFF" w:rsidRDefault="00B25CC3" w:rsidP="006E61C6">
      <w:pPr>
        <w:jc w:val="left"/>
        <w:rPr>
          <w:color w:val="000000"/>
          <w:szCs w:val="28"/>
        </w:rPr>
      </w:pPr>
      <w:r w:rsidRPr="00664FAC">
        <w:rPr>
          <w:color w:val="000000"/>
          <w:position w:val="-34"/>
          <w:szCs w:val="28"/>
        </w:rPr>
        <w:object w:dxaOrig="3680" w:dyaOrig="820">
          <v:shape id="_x0000_i1217" type="#_x0000_t75" style="width:183.75pt;height:41.25pt" o:ole="">
            <v:imagedata r:id="rId78" o:title=""/>
          </v:shape>
          <o:OLEObject Type="Embed" ProgID="Equation.DSMT4" ShapeID="_x0000_i1217" DrawAspect="Content" ObjectID="_1680205842" r:id="rId79"/>
        </w:object>
      </w:r>
    </w:p>
    <w:p w:rsidR="00664FAC" w:rsidRDefault="00B25CC3" w:rsidP="006E61C6">
      <w:pPr>
        <w:jc w:val="left"/>
        <w:rPr>
          <w:color w:val="000000"/>
          <w:szCs w:val="28"/>
        </w:rPr>
      </w:pPr>
      <w:r w:rsidRPr="00664FAC">
        <w:rPr>
          <w:color w:val="000000"/>
          <w:position w:val="-34"/>
          <w:szCs w:val="28"/>
        </w:rPr>
        <w:object w:dxaOrig="3860" w:dyaOrig="820">
          <v:shape id="_x0000_i1221" type="#_x0000_t75" style="width:192.75pt;height:41.25pt" o:ole="">
            <v:imagedata r:id="rId80" o:title=""/>
          </v:shape>
          <o:OLEObject Type="Embed" ProgID="Equation.DSMT4" ShapeID="_x0000_i1221" DrawAspect="Content" ObjectID="_1680205843" r:id="rId81"/>
        </w:object>
      </w:r>
    </w:p>
    <w:p w:rsidR="005550FC" w:rsidRPr="00FD1193" w:rsidRDefault="00B25CC3" w:rsidP="00FD1193">
      <w:pPr>
        <w:tabs>
          <w:tab w:val="clear" w:pos="4536"/>
          <w:tab w:val="clear" w:pos="9356"/>
        </w:tabs>
        <w:autoSpaceDE w:val="0"/>
        <w:autoSpaceDN w:val="0"/>
        <w:adjustRightInd w:val="0"/>
        <w:spacing w:line="240" w:lineRule="auto"/>
        <w:jc w:val="left"/>
        <w:rPr>
          <w:color w:val="000000"/>
          <w:szCs w:val="28"/>
          <w:lang w:val="ru-RU"/>
        </w:rPr>
      </w:pPr>
      <w:r>
        <w:rPr>
          <w:color w:val="000000"/>
          <w:szCs w:val="28"/>
        </w:rPr>
        <w:t>Визначаємо базисний струм:</w:t>
      </w:r>
    </w:p>
    <w:p w:rsidR="00B25CC3" w:rsidRDefault="00FD1193" w:rsidP="00525BBD">
      <w:pPr>
        <w:tabs>
          <w:tab w:val="left" w:pos="4962"/>
        </w:tabs>
        <w:rPr>
          <w:szCs w:val="28"/>
        </w:rPr>
      </w:pPr>
      <w:r w:rsidRPr="00FD1193">
        <w:rPr>
          <w:position w:val="-38"/>
          <w:szCs w:val="28"/>
        </w:rPr>
        <w:object w:dxaOrig="3800" w:dyaOrig="820">
          <v:shape id="_x0000_i1228" type="#_x0000_t75" style="width:189.75pt;height:41.25pt" o:ole="">
            <v:imagedata r:id="rId82" o:title=""/>
          </v:shape>
          <o:OLEObject Type="Embed" ProgID="Equation.DSMT4" ShapeID="_x0000_i1228" DrawAspect="Content" ObjectID="_1680205844" r:id="rId83"/>
        </w:object>
      </w:r>
    </w:p>
    <w:p w:rsidR="00FD1193" w:rsidRDefault="00FD1193" w:rsidP="00FD119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Розраховуємо значення струмів КЗ від усіх джерел:</w:t>
      </w:r>
    </w:p>
    <w:p w:rsidR="00FD1193" w:rsidRDefault="00FD1193" w:rsidP="00FD119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истеми 1:</w:t>
      </w:r>
    </w:p>
    <w:p w:rsidR="00FD1193" w:rsidRDefault="00FD1193" w:rsidP="00FD1193">
      <w:pPr>
        <w:tabs>
          <w:tab w:val="left" w:pos="4962"/>
        </w:tabs>
        <w:rPr>
          <w:color w:val="000000"/>
          <w:szCs w:val="28"/>
        </w:rPr>
      </w:pPr>
      <w:r w:rsidRPr="00FD1193">
        <w:rPr>
          <w:color w:val="000000"/>
          <w:position w:val="-34"/>
          <w:szCs w:val="28"/>
        </w:rPr>
        <w:object w:dxaOrig="4520" w:dyaOrig="780">
          <v:shape id="_x0000_i1235" type="#_x0000_t75" style="width:225.75pt;height:39pt" o:ole="">
            <v:imagedata r:id="rId84" o:title=""/>
          </v:shape>
          <o:OLEObject Type="Embed" ProgID="Equation.DSMT4" ShapeID="_x0000_i1235" DrawAspect="Content" ObjectID="_1680205845" r:id="rId85"/>
        </w:object>
      </w:r>
    </w:p>
    <w:p w:rsidR="00FD1193" w:rsidRDefault="00FD1193" w:rsidP="00FD1193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истеми</w:t>
      </w:r>
      <w:r>
        <w:rPr>
          <w:color w:val="000000"/>
          <w:szCs w:val="28"/>
        </w:rPr>
        <w:t xml:space="preserve"> 2</w:t>
      </w:r>
      <w:r>
        <w:rPr>
          <w:color w:val="000000"/>
          <w:szCs w:val="28"/>
        </w:rPr>
        <w:t>:</w:t>
      </w:r>
    </w:p>
    <w:p w:rsidR="00FD1193" w:rsidRDefault="0002355E" w:rsidP="00FD1193">
      <w:pPr>
        <w:tabs>
          <w:tab w:val="left" w:pos="4962"/>
        </w:tabs>
        <w:rPr>
          <w:color w:val="000000"/>
          <w:szCs w:val="28"/>
        </w:rPr>
      </w:pPr>
      <w:r w:rsidRPr="00FD1193">
        <w:rPr>
          <w:color w:val="000000"/>
          <w:position w:val="-34"/>
          <w:szCs w:val="28"/>
        </w:rPr>
        <w:object w:dxaOrig="4380" w:dyaOrig="780">
          <v:shape id="_x0000_i1274" type="#_x0000_t75" style="width:219pt;height:39pt" o:ole="">
            <v:imagedata r:id="rId86" o:title=""/>
          </v:shape>
          <o:OLEObject Type="Embed" ProgID="Equation.DSMT4" ShapeID="_x0000_i1274" DrawAspect="Content" ObjectID="_1680205846" r:id="rId87"/>
        </w:object>
      </w:r>
    </w:p>
    <w:p w:rsidR="0002355E" w:rsidRDefault="0002355E" w:rsidP="0002355E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истеми</w:t>
      </w:r>
      <w:r>
        <w:rPr>
          <w:color w:val="000000"/>
          <w:szCs w:val="28"/>
        </w:rPr>
        <w:t xml:space="preserve"> 3</w:t>
      </w:r>
      <w:r>
        <w:rPr>
          <w:color w:val="000000"/>
          <w:szCs w:val="28"/>
        </w:rPr>
        <w:t>:</w:t>
      </w:r>
    </w:p>
    <w:p w:rsidR="0002355E" w:rsidRDefault="0002355E" w:rsidP="00FD1193">
      <w:pPr>
        <w:tabs>
          <w:tab w:val="left" w:pos="4962"/>
        </w:tabs>
        <w:rPr>
          <w:color w:val="000000"/>
          <w:szCs w:val="28"/>
        </w:rPr>
      </w:pPr>
      <w:r w:rsidRPr="003F4F01">
        <w:rPr>
          <w:position w:val="-34"/>
        </w:rPr>
        <w:object w:dxaOrig="4360" w:dyaOrig="780">
          <v:shape id="_x0000_i1272" type="#_x0000_t75" style="width:218.25pt;height:39pt" o:ole="">
            <v:imagedata r:id="rId88" o:title=""/>
          </v:shape>
          <o:OLEObject Type="Embed" ProgID="Equation.DSMT4" ShapeID="_x0000_i1272" DrawAspect="Content" ObjectID="_1680205847" r:id="rId89"/>
        </w:object>
      </w:r>
    </w:p>
    <w:p w:rsidR="0020464F" w:rsidRDefault="0020464F" w:rsidP="0020464F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- гілка СК1 і СК2:</w:t>
      </w:r>
    </w:p>
    <w:p w:rsidR="0020464F" w:rsidRDefault="0020464F" w:rsidP="0020464F">
      <w:pPr>
        <w:tabs>
          <w:tab w:val="left" w:pos="4962"/>
        </w:tabs>
        <w:rPr>
          <w:color w:val="000000"/>
          <w:szCs w:val="28"/>
        </w:rPr>
      </w:pPr>
      <w:r w:rsidRPr="0020464F">
        <w:rPr>
          <w:position w:val="-32"/>
        </w:rPr>
        <w:object w:dxaOrig="3840" w:dyaOrig="760">
          <v:shape id="_x0000_i1247" type="#_x0000_t75" style="width:192pt;height:38.25pt" o:ole="">
            <v:imagedata r:id="rId90" o:title=""/>
          </v:shape>
          <o:OLEObject Type="Embed" ProgID="Equation.DSMT4" ShapeID="_x0000_i1247" DrawAspect="Content" ObjectID="_1680205848" r:id="rId91"/>
        </w:object>
      </w:r>
    </w:p>
    <w:p w:rsidR="0020464F" w:rsidRDefault="0020464F" w:rsidP="0020464F">
      <w:pPr>
        <w:tabs>
          <w:tab w:val="left" w:pos="4962"/>
        </w:tabs>
        <w:rPr>
          <w:szCs w:val="28"/>
        </w:rPr>
      </w:pPr>
      <w:r>
        <w:rPr>
          <w:szCs w:val="28"/>
        </w:rPr>
        <w:t>Сумарне початкове значення періодичної складової струму КЗ у точці К1:</w:t>
      </w:r>
    </w:p>
    <w:p w:rsidR="00FD1193" w:rsidRDefault="0020464F" w:rsidP="00FD1193">
      <w:pPr>
        <w:tabs>
          <w:tab w:val="left" w:pos="4962"/>
        </w:tabs>
        <w:rPr>
          <w:color w:val="000000"/>
          <w:szCs w:val="28"/>
        </w:rPr>
      </w:pPr>
      <w:r w:rsidRPr="0020464F">
        <w:rPr>
          <w:position w:val="-14"/>
          <w:szCs w:val="28"/>
        </w:rPr>
        <w:object w:dxaOrig="5899" w:dyaOrig="400">
          <v:shape id="_x0000_i1264" type="#_x0000_t75" style="width:294.75pt;height:20.25pt" o:ole="">
            <v:imagedata r:id="rId92" o:title=""/>
          </v:shape>
          <o:OLEObject Type="Embed" ProgID="Equation.DSMT4" ShapeID="_x0000_i1264" DrawAspect="Content" ObjectID="_1680205849" r:id="rId93"/>
        </w:object>
      </w:r>
    </w:p>
    <w:p w:rsidR="0002355E" w:rsidRDefault="0002355E" w:rsidP="0002355E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Розрахунковий час</w:t>
      </w:r>
    </w:p>
    <w:p w:rsidR="0002355E" w:rsidRDefault="0002355E" w:rsidP="0002355E">
      <w:pPr>
        <w:tabs>
          <w:tab w:val="left" w:pos="4962"/>
        </w:tabs>
        <w:rPr>
          <w:color w:val="000000"/>
          <w:szCs w:val="28"/>
        </w:rPr>
      </w:pPr>
      <w:r w:rsidRPr="0002355E">
        <w:rPr>
          <w:color w:val="000000"/>
          <w:position w:val="-12"/>
          <w:szCs w:val="28"/>
        </w:rPr>
        <w:object w:dxaOrig="3220" w:dyaOrig="380">
          <v:shape id="_x0000_i1267" type="#_x0000_t75" style="width:161.25pt;height:18.75pt" o:ole="">
            <v:imagedata r:id="rId94" o:title=""/>
          </v:shape>
          <o:OLEObject Type="Embed" ProgID="Equation.DSMT4" ShapeID="_x0000_i1267" DrawAspect="Content" ObjectID="_1680205850" r:id="rId95"/>
        </w:object>
      </w:r>
    </w:p>
    <w:p w:rsidR="0002355E" w:rsidRDefault="0002355E" w:rsidP="0002355E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Періодичну складового струму від синхронного компенсатора визначаємо по типових кривих</w:t>
      </w:r>
      <w:r>
        <w:rPr>
          <w:color w:val="000000"/>
          <w:szCs w:val="28"/>
        </w:rPr>
        <w:t xml:space="preserve">. </w:t>
      </w:r>
      <w:r>
        <w:rPr>
          <w:color w:val="000000"/>
          <w:szCs w:val="28"/>
        </w:rPr>
        <w:t>Для цього попередньо визначаємо номінальний струм синхронного компенсатора:</w:t>
      </w:r>
    </w:p>
    <w:p w:rsidR="0002355E" w:rsidRDefault="006B62CF" w:rsidP="0002355E">
      <w:pPr>
        <w:tabs>
          <w:tab w:val="left" w:pos="4962"/>
        </w:tabs>
        <w:rPr>
          <w:color w:val="000000"/>
          <w:szCs w:val="28"/>
        </w:rPr>
      </w:pPr>
      <w:r w:rsidRPr="006B62CF">
        <w:rPr>
          <w:color w:val="000000"/>
          <w:position w:val="-36"/>
          <w:szCs w:val="28"/>
        </w:rPr>
        <w:object w:dxaOrig="4360" w:dyaOrig="800">
          <v:shape id="_x0000_i1277" type="#_x0000_t75" style="width:218.25pt;height:39.75pt" o:ole="">
            <v:imagedata r:id="rId96" o:title=""/>
          </v:shape>
          <o:OLEObject Type="Embed" ProgID="Equation.DSMT4" ShapeID="_x0000_i1277" DrawAspect="Content" ObjectID="_1680205851" r:id="rId97"/>
        </w:object>
      </w:r>
    </w:p>
    <w:p w:rsidR="006B62CF" w:rsidRDefault="006B62CF" w:rsidP="006B62CF">
      <w:pPr>
        <w:tabs>
          <w:tab w:val="left" w:pos="4962"/>
        </w:tabs>
        <w:rPr>
          <w:color w:val="000000"/>
          <w:szCs w:val="28"/>
        </w:rPr>
      </w:pPr>
      <w:r>
        <w:rPr>
          <w:color w:val="000000"/>
          <w:szCs w:val="28"/>
        </w:rPr>
        <w:t>Відношення початкового значення періодичної складової струму КЗ від синхронного компенсатора в точці К1 до номінального струму:</w:t>
      </w:r>
    </w:p>
    <w:p w:rsidR="006B62CF" w:rsidRDefault="00F12EE2" w:rsidP="006B62CF">
      <w:pPr>
        <w:tabs>
          <w:tab w:val="left" w:pos="4962"/>
        </w:tabs>
        <w:rPr>
          <w:color w:val="000000"/>
          <w:szCs w:val="28"/>
        </w:rPr>
      </w:pPr>
      <w:r w:rsidRPr="006B62CF">
        <w:rPr>
          <w:color w:val="000000"/>
          <w:position w:val="-34"/>
          <w:szCs w:val="28"/>
        </w:rPr>
        <w:object w:dxaOrig="2520" w:dyaOrig="780">
          <v:shape id="_x0000_i1284" type="#_x0000_t75" style="width:126pt;height:39pt" o:ole="">
            <v:imagedata r:id="rId98" o:title=""/>
          </v:shape>
          <o:OLEObject Type="Embed" ProgID="Equation.DSMT4" ShapeID="_x0000_i1284" DrawAspect="Content" ObjectID="_1680205852" r:id="rId99"/>
        </w:object>
      </w:r>
    </w:p>
    <w:p w:rsidR="00F12EE2" w:rsidRDefault="00F12EE2" w:rsidP="00F12EE2">
      <w:pPr>
        <w:tabs>
          <w:tab w:val="left" w:pos="4962"/>
        </w:tabs>
        <w:rPr>
          <w:color w:val="000000"/>
          <w:szCs w:val="28"/>
        </w:rPr>
      </w:pPr>
      <w:r>
        <w:rPr>
          <w:szCs w:val="28"/>
        </w:rPr>
        <w:t xml:space="preserve">По даному відношенню і часові </w:t>
      </w:r>
      <w:r>
        <w:rPr>
          <w:i/>
          <w:iCs/>
          <w:szCs w:val="28"/>
        </w:rPr>
        <w:t xml:space="preserve">t </w:t>
      </w:r>
      <w:r>
        <w:rPr>
          <w:szCs w:val="28"/>
        </w:rPr>
        <w:t xml:space="preserve">= </w:t>
      </w:r>
      <w:r>
        <w:rPr>
          <w:i/>
          <w:iCs/>
          <w:szCs w:val="28"/>
        </w:rPr>
        <w:t xml:space="preserve">τ </w:t>
      </w:r>
      <w:r>
        <w:rPr>
          <w:szCs w:val="28"/>
        </w:rPr>
        <w:t>= 0,07 з визначимо за допомогою кривих відношення:</w:t>
      </w:r>
    </w:p>
    <w:p w:rsidR="0002355E" w:rsidRPr="0020464F" w:rsidRDefault="0002355E" w:rsidP="0002355E">
      <w:pPr>
        <w:tabs>
          <w:tab w:val="left" w:pos="4962"/>
        </w:tabs>
        <w:rPr>
          <w:color w:val="000000"/>
          <w:szCs w:val="28"/>
        </w:rPr>
      </w:pPr>
      <w:bookmarkStart w:id="1" w:name="_GoBack"/>
      <w:bookmarkEnd w:id="1"/>
    </w:p>
    <w:p w:rsidR="000921DF" w:rsidRDefault="00525BBD" w:rsidP="00525BBD">
      <w:pPr>
        <w:tabs>
          <w:tab w:val="left" w:pos="4962"/>
        </w:tabs>
        <w:rPr>
          <w:szCs w:val="28"/>
        </w:rPr>
      </w:pPr>
      <w:r>
        <w:rPr>
          <w:szCs w:val="28"/>
        </w:rPr>
        <w:t>Таблиця 3.1 – Розрахунок струмів КЗ</w:t>
      </w:r>
    </w:p>
    <w:tbl>
      <w:tblPr>
        <w:tblStyle w:val="a6"/>
        <w:tblW w:w="10362" w:type="dxa"/>
        <w:jc w:val="center"/>
        <w:tblLayout w:type="fixed"/>
        <w:tblLook w:val="04A0" w:firstRow="1" w:lastRow="0" w:firstColumn="1" w:lastColumn="0" w:noHBand="0" w:noVBand="1"/>
      </w:tblPr>
      <w:tblGrid>
        <w:gridCol w:w="1088"/>
        <w:gridCol w:w="1254"/>
        <w:gridCol w:w="1072"/>
        <w:gridCol w:w="1072"/>
        <w:gridCol w:w="1072"/>
        <w:gridCol w:w="1072"/>
        <w:gridCol w:w="1333"/>
        <w:gridCol w:w="935"/>
        <w:gridCol w:w="1464"/>
      </w:tblGrid>
      <w:tr w:rsidR="00525BBD" w:rsidRPr="008376CF" w:rsidTr="008376CF">
        <w:trPr>
          <w:jc w:val="center"/>
        </w:trPr>
        <w:tc>
          <w:tcPr>
            <w:tcW w:w="1088" w:type="dxa"/>
            <w:vMerge w:val="restart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position w:val="-4"/>
                <w:szCs w:val="28"/>
              </w:rPr>
              <w:object w:dxaOrig="200" w:dyaOrig="300">
                <v:shape id="_x0000_i1047" type="#_x0000_t75" style="width:9.75pt;height:15pt" o:ole="">
                  <v:imagedata r:id="rId100" o:title=""/>
                </v:shape>
                <o:OLEObject Type="Embed" ProgID="Equation.DSMT4" ShapeID="_x0000_i1047" DrawAspect="Content" ObjectID="_1680205853" r:id="rId101"/>
              </w:object>
            </w:r>
            <w:r w:rsidRPr="008376CF">
              <w:rPr>
                <w:szCs w:val="28"/>
              </w:rPr>
              <w:t>Точки КЗ</w:t>
            </w:r>
          </w:p>
        </w:tc>
        <w:tc>
          <w:tcPr>
            <w:tcW w:w="1254" w:type="dxa"/>
            <w:vMerge w:val="restart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szCs w:val="28"/>
              </w:rPr>
              <w:t>Джерела струмі КЗ</w:t>
            </w:r>
          </w:p>
        </w:tc>
        <w:tc>
          <w:tcPr>
            <w:tcW w:w="4288" w:type="dxa"/>
            <w:gridSpan w:val="4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szCs w:val="28"/>
              </w:rPr>
              <w:t>Точки КЗ, кА</w:t>
            </w:r>
          </w:p>
        </w:tc>
        <w:tc>
          <w:tcPr>
            <w:tcW w:w="1333" w:type="dxa"/>
            <w:vMerge w:val="restart"/>
            <w:vAlign w:val="center"/>
          </w:tcPr>
          <w:p w:rsidR="00525BBD" w:rsidRPr="008376CF" w:rsidRDefault="008376CF" w:rsidP="008376CF">
            <w:pPr>
              <w:jc w:val="left"/>
              <w:rPr>
                <w:szCs w:val="28"/>
              </w:rPr>
            </w:pPr>
            <w:r w:rsidRPr="008376CF">
              <w:rPr>
                <w:position w:val="-12"/>
                <w:szCs w:val="28"/>
              </w:rPr>
              <w:object w:dxaOrig="279" w:dyaOrig="380">
                <v:shape id="_x0000_i1048" type="#_x0000_t75" style="width:14.25pt;height:18.75pt" o:ole="">
                  <v:imagedata r:id="rId102" o:title=""/>
                </v:shape>
                <o:OLEObject Type="Embed" ProgID="Equation.DSMT4" ShapeID="_x0000_i1048" DrawAspect="Content" ObjectID="_1680205854" r:id="rId103"/>
              </w:object>
            </w:r>
          </w:p>
        </w:tc>
        <w:tc>
          <w:tcPr>
            <w:tcW w:w="935" w:type="dxa"/>
            <w:vMerge w:val="restart"/>
            <w:vAlign w:val="center"/>
          </w:tcPr>
          <w:p w:rsidR="00525BBD" w:rsidRPr="008376CF" w:rsidRDefault="008376CF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position w:val="-6"/>
                <w:szCs w:val="28"/>
              </w:rPr>
              <w:object w:dxaOrig="200" w:dyaOrig="240">
                <v:shape id="_x0000_i1049" type="#_x0000_t75" style="width:9.75pt;height:12pt" o:ole="">
                  <v:imagedata r:id="rId104" o:title=""/>
                </v:shape>
                <o:OLEObject Type="Embed" ProgID="Equation.DSMT4" ShapeID="_x0000_i1049" DrawAspect="Content" ObjectID="_1680205855" r:id="rId105"/>
              </w:object>
            </w:r>
          </w:p>
        </w:tc>
        <w:tc>
          <w:tcPr>
            <w:tcW w:w="1464" w:type="dxa"/>
            <w:vMerge w:val="restart"/>
            <w:vAlign w:val="center"/>
          </w:tcPr>
          <w:p w:rsidR="00525BBD" w:rsidRPr="008376CF" w:rsidRDefault="008376CF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szCs w:val="28"/>
              </w:rPr>
              <w:t>Тип вимикача</w:t>
            </w:r>
          </w:p>
        </w:tc>
      </w:tr>
      <w:tr w:rsidR="00525BBD" w:rsidRPr="008376CF" w:rsidTr="008376CF">
        <w:trPr>
          <w:trHeight w:val="711"/>
          <w:jc w:val="center"/>
        </w:trPr>
        <w:tc>
          <w:tcPr>
            <w:tcW w:w="1088" w:type="dxa"/>
            <w:vMerge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254" w:type="dxa"/>
            <w:vMerge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position w:val="-12"/>
                <w:szCs w:val="28"/>
              </w:rPr>
              <w:object w:dxaOrig="360" w:dyaOrig="380">
                <v:shape id="_x0000_i1050" type="#_x0000_t75" style="width:18pt;height:18.75pt" o:ole="">
                  <v:imagedata r:id="rId106" o:title=""/>
                </v:shape>
                <o:OLEObject Type="Embed" ProgID="Equation.DSMT4" ShapeID="_x0000_i1050" DrawAspect="Content" ObjectID="_1680205856" r:id="rId107"/>
              </w:object>
            </w: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position w:val="-16"/>
                <w:szCs w:val="28"/>
              </w:rPr>
              <w:object w:dxaOrig="279" w:dyaOrig="420">
                <v:shape id="_x0000_i1051" type="#_x0000_t75" style="width:14.25pt;height:21pt" o:ole="">
                  <v:imagedata r:id="rId108" o:title=""/>
                </v:shape>
                <o:OLEObject Type="Embed" ProgID="Equation.DSMT4" ShapeID="_x0000_i1051" DrawAspect="Content" ObjectID="_1680205857" r:id="rId109"/>
              </w:object>
            </w: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position w:val="-12"/>
                <w:szCs w:val="28"/>
              </w:rPr>
              <w:object w:dxaOrig="360" w:dyaOrig="380">
                <v:shape id="_x0000_i1052" type="#_x0000_t75" style="width:18pt;height:18.75pt" o:ole="">
                  <v:imagedata r:id="rId110" o:title=""/>
                </v:shape>
                <o:OLEObject Type="Embed" ProgID="Equation.DSMT4" ShapeID="_x0000_i1052" DrawAspect="Content" ObjectID="_1680205858" r:id="rId111"/>
              </w:object>
            </w: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 w:rsidRPr="008376CF">
              <w:rPr>
                <w:position w:val="-4"/>
                <w:szCs w:val="28"/>
              </w:rPr>
              <w:object w:dxaOrig="200" w:dyaOrig="300">
                <v:shape id="_x0000_i1053" type="#_x0000_t75" style="width:9.75pt;height:15pt" o:ole="">
                  <v:imagedata r:id="rId112" o:title=""/>
                </v:shape>
                <o:OLEObject Type="Embed" ProgID="Equation.DSMT4" ShapeID="_x0000_i1053" DrawAspect="Content" ObjectID="_1680205859" r:id="rId113"/>
              </w:object>
            </w:r>
            <w:r w:rsidRPr="008376CF">
              <w:rPr>
                <w:position w:val="-12"/>
                <w:szCs w:val="28"/>
              </w:rPr>
              <w:object w:dxaOrig="300" w:dyaOrig="380">
                <v:shape id="_x0000_i1054" type="#_x0000_t75" style="width:15pt;height:18.75pt" o:ole="">
                  <v:imagedata r:id="rId114" o:title=""/>
                </v:shape>
                <o:OLEObject Type="Embed" ProgID="Equation.DSMT4" ShapeID="_x0000_i1054" DrawAspect="Content" ObjectID="_1680205860" r:id="rId115"/>
              </w:object>
            </w:r>
          </w:p>
        </w:tc>
        <w:tc>
          <w:tcPr>
            <w:tcW w:w="1333" w:type="dxa"/>
            <w:vMerge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935" w:type="dxa"/>
            <w:vMerge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464" w:type="dxa"/>
            <w:vMerge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</w:tr>
      <w:tr w:rsidR="008376CF" w:rsidRPr="008376CF" w:rsidTr="008376CF">
        <w:trPr>
          <w:jc w:val="center"/>
        </w:trPr>
        <w:tc>
          <w:tcPr>
            <w:tcW w:w="1088" w:type="dxa"/>
            <w:vAlign w:val="center"/>
          </w:tcPr>
          <w:p w:rsidR="00525BBD" w:rsidRPr="008376CF" w:rsidRDefault="008376CF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  <w:lang w:val="ru-RU"/>
              </w:rPr>
            </w:pPr>
            <w:r>
              <w:rPr>
                <w:szCs w:val="28"/>
                <w:lang w:val="ru-RU"/>
              </w:rPr>
              <w:t>К1</w:t>
            </w:r>
          </w:p>
        </w:tc>
        <w:tc>
          <w:tcPr>
            <w:tcW w:w="125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333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935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46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</w:tr>
      <w:tr w:rsidR="008376CF" w:rsidRPr="008376CF" w:rsidTr="008376CF">
        <w:trPr>
          <w:jc w:val="center"/>
        </w:trPr>
        <w:tc>
          <w:tcPr>
            <w:tcW w:w="1088" w:type="dxa"/>
            <w:vAlign w:val="center"/>
          </w:tcPr>
          <w:p w:rsidR="00525BBD" w:rsidRPr="008376CF" w:rsidRDefault="008376CF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ru-RU"/>
              </w:rPr>
              <w:t>К2</w:t>
            </w:r>
          </w:p>
        </w:tc>
        <w:tc>
          <w:tcPr>
            <w:tcW w:w="125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333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935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46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</w:tr>
      <w:tr w:rsidR="008376CF" w:rsidRPr="008376CF" w:rsidTr="008376CF">
        <w:trPr>
          <w:jc w:val="center"/>
        </w:trPr>
        <w:tc>
          <w:tcPr>
            <w:tcW w:w="1088" w:type="dxa"/>
            <w:vAlign w:val="center"/>
          </w:tcPr>
          <w:p w:rsidR="00525BBD" w:rsidRPr="008376CF" w:rsidRDefault="008376CF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ru-RU"/>
              </w:rPr>
              <w:t>К3</w:t>
            </w:r>
          </w:p>
        </w:tc>
        <w:tc>
          <w:tcPr>
            <w:tcW w:w="125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333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935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46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</w:tr>
      <w:tr w:rsidR="008376CF" w:rsidRPr="008376CF" w:rsidTr="008376CF">
        <w:trPr>
          <w:jc w:val="center"/>
        </w:trPr>
        <w:tc>
          <w:tcPr>
            <w:tcW w:w="1088" w:type="dxa"/>
            <w:vAlign w:val="center"/>
          </w:tcPr>
          <w:p w:rsidR="00525BBD" w:rsidRPr="008376CF" w:rsidRDefault="008376CF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ru-RU"/>
              </w:rPr>
              <w:t>К4</w:t>
            </w:r>
          </w:p>
        </w:tc>
        <w:tc>
          <w:tcPr>
            <w:tcW w:w="125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072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333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935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  <w:tc>
          <w:tcPr>
            <w:tcW w:w="1464" w:type="dxa"/>
            <w:vAlign w:val="center"/>
          </w:tcPr>
          <w:p w:rsidR="00525BBD" w:rsidRPr="008376CF" w:rsidRDefault="00525BBD" w:rsidP="008376CF">
            <w:pPr>
              <w:tabs>
                <w:tab w:val="left" w:pos="4962"/>
              </w:tabs>
              <w:ind w:firstLine="0"/>
              <w:jc w:val="center"/>
              <w:rPr>
                <w:szCs w:val="28"/>
              </w:rPr>
            </w:pPr>
          </w:p>
        </w:tc>
      </w:tr>
    </w:tbl>
    <w:p w:rsidR="00CE55EF" w:rsidRDefault="000921DF" w:rsidP="00F06F2F">
      <w:pPr>
        <w:tabs>
          <w:tab w:val="left" w:pos="4962"/>
        </w:tabs>
        <w:rPr>
          <w:color w:val="FFFFFF" w:themeColor="background1"/>
          <w:sz w:val="32"/>
          <w:szCs w:val="28"/>
          <w:lang w:val="ru-RU"/>
        </w:rPr>
      </w:pPr>
      <w:r>
        <w:rPr>
          <w:color w:val="FFFFFF" w:themeColor="background1"/>
          <w:sz w:val="32"/>
          <w:szCs w:val="28"/>
          <w:lang w:val="ru-RU"/>
        </w:rPr>
        <w:t>АК</w:t>
      </w:r>
      <w:r w:rsidR="00CE55EF" w:rsidRPr="00CE55EF">
        <w:rPr>
          <w:color w:val="FFFFFF" w:themeColor="background1"/>
          <w:position w:val="-4"/>
          <w:sz w:val="32"/>
          <w:szCs w:val="28"/>
          <w:lang w:val="ru-RU"/>
        </w:rPr>
        <w:object w:dxaOrig="200" w:dyaOrig="300">
          <v:shape id="_x0000_i1056" type="#_x0000_t75" style="width:9.75pt;height:15pt" o:ole="">
            <v:imagedata r:id="rId116" o:title=""/>
          </v:shape>
          <o:OLEObject Type="Embed" ProgID="Equation.DSMT4" ShapeID="_x0000_i1056" DrawAspect="Content" ObjectID="_1680205861" r:id="rId117"/>
        </w:object>
      </w:r>
    </w:p>
    <w:p w:rsidR="00CE55EF" w:rsidRPr="00525BBD" w:rsidRDefault="00CE55EF" w:rsidP="00F06F2F">
      <w:pPr>
        <w:tabs>
          <w:tab w:val="left" w:pos="4962"/>
        </w:tabs>
        <w:rPr>
          <w:color w:val="FFFFFF" w:themeColor="background1"/>
          <w:sz w:val="32"/>
          <w:szCs w:val="28"/>
          <w:lang w:val="ru-RU"/>
        </w:rPr>
      </w:pP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19350"/>
      </w:tblGrid>
      <w:tr w:rsidR="00093B6E" w:rsidRPr="002D31C5" w:rsidTr="004F135A">
        <w:tc>
          <w:tcPr>
            <w:tcW w:w="96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93B6E" w:rsidRPr="002D31C5" w:rsidRDefault="00093B6E" w:rsidP="004F135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 xml:space="preserve">0 кВ, </w:t>
            </w:r>
            <w:r>
              <w:rPr>
                <w:color w:val="000000"/>
                <w:szCs w:val="28"/>
                <w:lang w:val="en-US"/>
              </w:rPr>
              <w:t>U</w:t>
            </w:r>
            <w:r w:rsidRPr="002D31C5">
              <w:rPr>
                <w:color w:val="000000"/>
                <w:szCs w:val="28"/>
                <w:vertAlign w:val="subscript"/>
              </w:rPr>
              <w:t>СН</w:t>
            </w:r>
            <w:r w:rsidRPr="002D31C5">
              <w:rPr>
                <w:color w:val="000000"/>
                <w:szCs w:val="28"/>
              </w:rPr>
              <w:t>=110 кВ,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ВН</w:t>
            </w:r>
            <w:r>
              <w:rPr>
                <w:color w:val="000000"/>
                <w:szCs w:val="28"/>
              </w:rPr>
              <w:t>=48</w:t>
            </w:r>
            <w:r w:rsidRPr="002D31C5">
              <w:rPr>
                <w:color w:val="000000"/>
                <w:szCs w:val="28"/>
              </w:rPr>
              <w:t xml:space="preserve">00 МВА, </w:t>
            </w:r>
            <w:r>
              <w:rPr>
                <w:color w:val="000000"/>
                <w:szCs w:val="28"/>
                <w:lang w:val="en-US"/>
              </w:rPr>
              <w:t>S</w:t>
            </w:r>
            <w:r w:rsidRPr="002D31C5">
              <w:rPr>
                <w:color w:val="000000"/>
                <w:szCs w:val="28"/>
                <w:vertAlign w:val="superscript"/>
              </w:rPr>
              <w:t>”</w:t>
            </w:r>
            <w:r w:rsidRPr="002D31C5">
              <w:rPr>
                <w:color w:val="000000"/>
                <w:szCs w:val="28"/>
                <w:vertAlign w:val="subscript"/>
              </w:rPr>
              <w:t>СН∑</w:t>
            </w:r>
            <w:r>
              <w:rPr>
                <w:color w:val="000000"/>
                <w:szCs w:val="28"/>
              </w:rPr>
              <w:t>=22</w:t>
            </w:r>
            <w:r w:rsidRPr="002D31C5">
              <w:rPr>
                <w:color w:val="000000"/>
                <w:szCs w:val="28"/>
              </w:rPr>
              <w:t>00 МВА,</w:t>
            </w:r>
            <w:r>
              <w:rPr>
                <w:color w:val="000000"/>
                <w:szCs w:val="28"/>
                <w:lang w:val="en-US"/>
              </w:rPr>
              <w:t>P</w:t>
            </w:r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>
              <w:rPr>
                <w:color w:val="000000"/>
                <w:szCs w:val="28"/>
              </w:rPr>
              <w:t>=120</w:t>
            </w:r>
            <w:r w:rsidRPr="002D31C5">
              <w:rPr>
                <w:color w:val="000000"/>
                <w:szCs w:val="28"/>
              </w:rPr>
              <w:t>МВт,</w:t>
            </w:r>
          </w:p>
        </w:tc>
      </w:tr>
      <w:tr w:rsidR="00093B6E" w:rsidRPr="002B252C" w:rsidTr="004F135A">
        <w:tc>
          <w:tcPr>
            <w:tcW w:w="96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93B6E" w:rsidRPr="002B252C" w:rsidRDefault="00093B6E" w:rsidP="004F135A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</w:t>
            </w:r>
            <w:r>
              <w:rPr>
                <w:color w:val="000000"/>
                <w:szCs w:val="28"/>
                <w:lang w:val="en-US"/>
              </w:rPr>
              <w:t>os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n-US"/>
                </w:rPr>
                <m:t>φ</m:t>
              </m:r>
            </m:oMath>
            <w:r w:rsidRPr="002D31C5">
              <w:rPr>
                <w:color w:val="000000"/>
                <w:szCs w:val="28"/>
                <w:vertAlign w:val="subscript"/>
              </w:rPr>
              <w:t>макс</w:t>
            </w:r>
            <w:r w:rsidRPr="002D31C5">
              <w:rPr>
                <w:color w:val="000000"/>
                <w:szCs w:val="28"/>
              </w:rPr>
              <w:t>=0,9</w:t>
            </w:r>
            <w:r>
              <w:rPr>
                <w:color w:val="000000"/>
                <w:szCs w:val="28"/>
              </w:rPr>
              <w:t>1</w:t>
            </w:r>
            <w:r w:rsidRPr="002D31C5">
              <w:rPr>
                <w:color w:val="000000"/>
                <w:szCs w:val="28"/>
              </w:rPr>
              <w:t xml:space="preserve">, </w:t>
            </w:r>
            <w:r>
              <w:rPr>
                <w:color w:val="000000"/>
                <w:szCs w:val="28"/>
                <w:lang w:val="en-US"/>
              </w:rPr>
              <w:t>Q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32 МВАр, </w:t>
            </w:r>
            <w:r>
              <w:rPr>
                <w:color w:val="000000"/>
                <w:szCs w:val="28"/>
                <w:lang w:val="en-US"/>
              </w:rPr>
              <w:t>n</w:t>
            </w:r>
            <w:r>
              <w:rPr>
                <w:color w:val="000000"/>
                <w:szCs w:val="28"/>
                <w:vertAlign w:val="subscript"/>
                <w:lang w:val="en-US"/>
              </w:rPr>
              <w:t>CK</w:t>
            </w:r>
            <w:r w:rsidRPr="002D31C5">
              <w:rPr>
                <w:color w:val="000000"/>
                <w:szCs w:val="28"/>
              </w:rPr>
              <w:t xml:space="preserve">=2 , </w:t>
            </w:r>
            <w:r>
              <w:rPr>
                <w:color w:val="000000"/>
                <w:szCs w:val="28"/>
                <w:lang w:val="en-US"/>
              </w:rPr>
              <w:t>n</w:t>
            </w:r>
            <w:r w:rsidRPr="002D31C5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2D31C5">
              <w:rPr>
                <w:color w:val="000000"/>
                <w:szCs w:val="28"/>
              </w:rPr>
              <w:t>=2, №</w:t>
            </w:r>
            <w:r w:rsidRPr="002D31C5">
              <w:rPr>
                <w:color w:val="000000"/>
                <w:szCs w:val="28"/>
                <w:vertAlign w:val="subscript"/>
              </w:rPr>
              <w:t>графіка</w:t>
            </w:r>
            <w:r w:rsidRPr="002D31C5">
              <w:rPr>
                <w:color w:val="000000"/>
                <w:szCs w:val="28"/>
              </w:rPr>
              <w:t>=</w:t>
            </w:r>
            <w:r>
              <w:rPr>
                <w:color w:val="000000"/>
                <w:szCs w:val="28"/>
              </w:rPr>
              <w:t>3</w:t>
            </w:r>
          </w:p>
        </w:tc>
      </w:tr>
    </w:tbl>
    <w:p w:rsidR="006E7BD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CB028E" w:rsidRDefault="00CB028E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>
        <w:rPr>
          <w:noProof/>
          <w:color w:val="FFFFFF" w:themeColor="background1"/>
          <w:sz w:val="32"/>
          <w:szCs w:val="28"/>
          <w:lang w:val="ru-RU"/>
        </w:rPr>
        <w:lastRenderedPageBreak/>
        <w:drawing>
          <wp:inline distT="0" distB="0" distL="0" distR="0">
            <wp:extent cx="6115050" cy="3609975"/>
            <wp:effectExtent l="0" t="0" r="0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60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028E" w:rsidRDefault="00CB028E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</w:p>
    <w:p w:rsidR="00CB028E" w:rsidRDefault="00CB028E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</w:p>
    <w:p w:rsidR="00CB028E" w:rsidRDefault="00CB028E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>
        <w:rPr>
          <w:noProof/>
          <w:color w:val="FFFFFF" w:themeColor="background1"/>
          <w:sz w:val="32"/>
          <w:szCs w:val="28"/>
          <w:lang w:val="ru-RU"/>
        </w:rPr>
        <w:drawing>
          <wp:inline distT="0" distB="0" distL="0" distR="0">
            <wp:extent cx="4895850" cy="3950234"/>
            <wp:effectExtent l="0" t="0" r="0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8967" cy="3952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5EF" w:rsidRPr="000921DF" w:rsidRDefault="00CE55EF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left" w:pos="4962"/>
        </w:tabs>
        <w:rPr>
          <w:color w:val="FFFFFF" w:themeColor="background1"/>
          <w:sz w:val="32"/>
          <w:szCs w:val="28"/>
        </w:rPr>
      </w:pPr>
    </w:p>
    <w:p w:rsidR="006E7BD1" w:rsidRPr="00380871" w:rsidRDefault="006E7BD1" w:rsidP="006926DB">
      <w:pPr>
        <w:tabs>
          <w:tab w:val="clear" w:pos="4536"/>
          <w:tab w:val="clear" w:pos="9356"/>
        </w:tabs>
        <w:spacing w:line="240" w:lineRule="auto"/>
        <w:jc w:val="left"/>
        <w:rPr>
          <w:color w:val="FFFFFF" w:themeColor="background1"/>
          <w:sz w:val="32"/>
          <w:szCs w:val="28"/>
        </w:rPr>
      </w:pPr>
      <w:r w:rsidRPr="00380871">
        <w:rPr>
          <w:color w:val="FFFFFF" w:themeColor="background1"/>
          <w:sz w:val="32"/>
          <w:szCs w:val="28"/>
        </w:rPr>
        <w:br w:type="page"/>
      </w:r>
    </w:p>
    <w:p w:rsidR="00515706" w:rsidRPr="00380871" w:rsidRDefault="00515706" w:rsidP="006926DB">
      <w:pPr>
        <w:tabs>
          <w:tab w:val="left" w:pos="4962"/>
        </w:tabs>
        <w:rPr>
          <w:color w:val="FFFFFF" w:themeColor="background1"/>
          <w:sz w:val="32"/>
          <w:szCs w:val="28"/>
        </w:rPr>
        <w:sectPr w:rsidR="00515706" w:rsidRPr="00380871" w:rsidSect="00D13C34">
          <w:pgSz w:w="11906" w:h="16838" w:code="9"/>
          <w:pgMar w:top="567" w:right="1134" w:bottom="567" w:left="1134" w:header="709" w:footer="709" w:gutter="0"/>
          <w:cols w:space="708"/>
          <w:docGrid w:linePitch="360"/>
        </w:sectPr>
      </w:pPr>
    </w:p>
    <w:p w:rsidR="00E2548C" w:rsidRPr="00380871" w:rsidRDefault="00E2548C" w:rsidP="006926DB">
      <w:pPr>
        <w:pStyle w:val="1"/>
        <w:rPr>
          <w:sz w:val="32"/>
        </w:rPr>
      </w:pPr>
      <w:bookmarkStart w:id="2" w:name="_Toc61080638"/>
      <w:r w:rsidRPr="00380871">
        <w:rPr>
          <w:sz w:val="32"/>
        </w:rPr>
        <w:lastRenderedPageBreak/>
        <w:t>Додатки</w:t>
      </w:r>
    </w:p>
    <w:p w:rsidR="00E2548C" w:rsidRPr="00380871" w:rsidRDefault="00E2548C" w:rsidP="006926DB">
      <w:pPr>
        <w:rPr>
          <w:szCs w:val="28"/>
        </w:rPr>
      </w:pPr>
      <w:r w:rsidRPr="00380871">
        <w:rPr>
          <w:szCs w:val="28"/>
        </w:rPr>
        <w:t>Таблиця  – Графіки навантаження</w:t>
      </w:r>
    </w:p>
    <w:p w:rsidR="00E2548C" w:rsidRPr="00380871" w:rsidRDefault="00E2548C" w:rsidP="006926DB">
      <w:r w:rsidRPr="00380871">
        <w:rPr>
          <w:noProof/>
          <w:lang w:val="ru-RU"/>
        </w:rPr>
        <w:drawing>
          <wp:inline distT="0" distB="0" distL="0" distR="0" wp14:anchorId="4AA648C5" wp14:editId="68428920">
            <wp:extent cx="6124575" cy="3524250"/>
            <wp:effectExtent l="19050" t="0" r="952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 t="21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8C" w:rsidRPr="00380871" w:rsidRDefault="00E2548C" w:rsidP="006926DB">
      <w:pPr>
        <w:pStyle w:val="3"/>
        <w:jc w:val="both"/>
      </w:pPr>
    </w:p>
    <w:p w:rsidR="00E2548C" w:rsidRPr="00380871" w:rsidRDefault="00E2548C" w:rsidP="006926DB">
      <w:pPr>
        <w:pStyle w:val="2"/>
        <w:jc w:val="center"/>
      </w:pPr>
      <w:r w:rsidRPr="00380871">
        <w:rPr>
          <w:sz w:val="36"/>
        </w:rPr>
        <w:t>ВИСНОВКИ</w:t>
      </w:r>
      <w:bookmarkEnd w:id="2"/>
    </w:p>
    <w:p w:rsidR="00E2548C" w:rsidRPr="00380871" w:rsidRDefault="00E2548C" w:rsidP="006926DB">
      <w:pPr>
        <w:pStyle w:val="6"/>
        <w:jc w:val="left"/>
        <w:rPr>
          <w:highlight w:val="yellow"/>
        </w:rPr>
      </w:pPr>
      <w:r w:rsidRPr="00380871">
        <w:br w:type="page"/>
      </w:r>
    </w:p>
    <w:p w:rsidR="00E2548C" w:rsidRPr="00380871" w:rsidRDefault="00E2548C" w:rsidP="00E2548C">
      <w:pPr>
        <w:pStyle w:val="2"/>
        <w:jc w:val="center"/>
        <w:rPr>
          <w:sz w:val="32"/>
          <w:szCs w:val="32"/>
        </w:rPr>
      </w:pPr>
      <w:bookmarkStart w:id="3" w:name="_Toc61080639"/>
      <w:r w:rsidRPr="00380871">
        <w:rPr>
          <w:sz w:val="32"/>
          <w:szCs w:val="32"/>
        </w:rPr>
        <w:lastRenderedPageBreak/>
        <w:t>ПЕРЕЛІК ДЖЕРЕЛ ПОСИЛАНЬ</w:t>
      </w:r>
      <w:bookmarkEnd w:id="3"/>
    </w:p>
    <w:p w:rsidR="001A123F" w:rsidRPr="001A123F" w:rsidRDefault="001A123F" w:rsidP="001A123F">
      <w:pPr>
        <w:ind w:firstLine="0"/>
        <w:jc w:val="center"/>
        <w:rPr>
          <w:lang w:val="en-US"/>
        </w:rPr>
      </w:pPr>
    </w:p>
    <w:sectPr w:rsidR="001A123F" w:rsidRPr="001A123F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6FE7" w:rsidRDefault="00346FE7">
      <w:r>
        <w:separator/>
      </w:r>
    </w:p>
  </w:endnote>
  <w:endnote w:type="continuationSeparator" w:id="0">
    <w:p w:rsidR="00346FE7" w:rsidRDefault="00346F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6FE7" w:rsidRDefault="00346FE7">
      <w:r>
        <w:separator/>
      </w:r>
    </w:p>
  </w:footnote>
  <w:footnote w:type="continuationSeparator" w:id="0">
    <w:p w:rsidR="00346FE7" w:rsidRDefault="00346F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44221F28"/>
    <w:multiLevelType w:val="hybridMultilevel"/>
    <w:tmpl w:val="20CE0656"/>
    <w:lvl w:ilvl="0" w:tplc="215AF762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6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5"/>
  </w:num>
  <w:num w:numId="3">
    <w:abstractNumId w:val="3"/>
  </w:num>
  <w:num w:numId="4">
    <w:abstractNumId w:val="1"/>
  </w:num>
  <w:num w:numId="5">
    <w:abstractNumId w:val="6"/>
  </w:num>
  <w:num w:numId="6">
    <w:abstractNumId w:val="2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6C51"/>
    <w:rsid w:val="00003943"/>
    <w:rsid w:val="00013F2D"/>
    <w:rsid w:val="00022411"/>
    <w:rsid w:val="00022DC1"/>
    <w:rsid w:val="0002309A"/>
    <w:rsid w:val="0002355E"/>
    <w:rsid w:val="000238B5"/>
    <w:rsid w:val="0002516D"/>
    <w:rsid w:val="0003112B"/>
    <w:rsid w:val="00031C6D"/>
    <w:rsid w:val="000352EE"/>
    <w:rsid w:val="0003683D"/>
    <w:rsid w:val="00036F9B"/>
    <w:rsid w:val="00045641"/>
    <w:rsid w:val="000516B3"/>
    <w:rsid w:val="00052145"/>
    <w:rsid w:val="0005351C"/>
    <w:rsid w:val="000549D3"/>
    <w:rsid w:val="00057C08"/>
    <w:rsid w:val="000606A9"/>
    <w:rsid w:val="00061D94"/>
    <w:rsid w:val="00067630"/>
    <w:rsid w:val="00076C17"/>
    <w:rsid w:val="00077DA6"/>
    <w:rsid w:val="00080B35"/>
    <w:rsid w:val="00085F42"/>
    <w:rsid w:val="000875E6"/>
    <w:rsid w:val="000907E2"/>
    <w:rsid w:val="000910A9"/>
    <w:rsid w:val="000921DF"/>
    <w:rsid w:val="00093B6E"/>
    <w:rsid w:val="00096C72"/>
    <w:rsid w:val="00096CA9"/>
    <w:rsid w:val="00096D04"/>
    <w:rsid w:val="00097A19"/>
    <w:rsid w:val="00097A83"/>
    <w:rsid w:val="000A0AC2"/>
    <w:rsid w:val="000A25FF"/>
    <w:rsid w:val="000A36D6"/>
    <w:rsid w:val="000B2EE3"/>
    <w:rsid w:val="000B4E07"/>
    <w:rsid w:val="000B593F"/>
    <w:rsid w:val="000B6120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3907"/>
    <w:rsid w:val="000E5389"/>
    <w:rsid w:val="000F5BA0"/>
    <w:rsid w:val="000F6681"/>
    <w:rsid w:val="00103369"/>
    <w:rsid w:val="00105838"/>
    <w:rsid w:val="00107883"/>
    <w:rsid w:val="00113847"/>
    <w:rsid w:val="001162BF"/>
    <w:rsid w:val="001168C3"/>
    <w:rsid w:val="001168E7"/>
    <w:rsid w:val="00116F70"/>
    <w:rsid w:val="0013360C"/>
    <w:rsid w:val="00136E13"/>
    <w:rsid w:val="0014199C"/>
    <w:rsid w:val="00141D8B"/>
    <w:rsid w:val="00142019"/>
    <w:rsid w:val="001437CB"/>
    <w:rsid w:val="001463F8"/>
    <w:rsid w:val="00146DC7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83C"/>
    <w:rsid w:val="00170D26"/>
    <w:rsid w:val="00171E65"/>
    <w:rsid w:val="0017225D"/>
    <w:rsid w:val="00172AD5"/>
    <w:rsid w:val="00176720"/>
    <w:rsid w:val="0018580A"/>
    <w:rsid w:val="00186C92"/>
    <w:rsid w:val="00187AD3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2DBA"/>
    <w:rsid w:val="001A5089"/>
    <w:rsid w:val="001A55A1"/>
    <w:rsid w:val="001A7B29"/>
    <w:rsid w:val="001B4C02"/>
    <w:rsid w:val="001D15CE"/>
    <w:rsid w:val="001D23DE"/>
    <w:rsid w:val="001D3A6B"/>
    <w:rsid w:val="001D66FE"/>
    <w:rsid w:val="001E07F4"/>
    <w:rsid w:val="001E218E"/>
    <w:rsid w:val="001E5B01"/>
    <w:rsid w:val="001E70CC"/>
    <w:rsid w:val="001E77E7"/>
    <w:rsid w:val="001F0E1E"/>
    <w:rsid w:val="001F3E84"/>
    <w:rsid w:val="001F5334"/>
    <w:rsid w:val="0020464F"/>
    <w:rsid w:val="0020540C"/>
    <w:rsid w:val="002060E9"/>
    <w:rsid w:val="00206531"/>
    <w:rsid w:val="00220164"/>
    <w:rsid w:val="00221B67"/>
    <w:rsid w:val="00221E97"/>
    <w:rsid w:val="00224664"/>
    <w:rsid w:val="002273A8"/>
    <w:rsid w:val="002311FD"/>
    <w:rsid w:val="002319D2"/>
    <w:rsid w:val="00233085"/>
    <w:rsid w:val="0023322E"/>
    <w:rsid w:val="0023436C"/>
    <w:rsid w:val="002368B4"/>
    <w:rsid w:val="002371ED"/>
    <w:rsid w:val="00242A7A"/>
    <w:rsid w:val="002466CF"/>
    <w:rsid w:val="002478BB"/>
    <w:rsid w:val="00252F8B"/>
    <w:rsid w:val="002546E8"/>
    <w:rsid w:val="002639CD"/>
    <w:rsid w:val="00264558"/>
    <w:rsid w:val="002648D3"/>
    <w:rsid w:val="002656F3"/>
    <w:rsid w:val="002669FC"/>
    <w:rsid w:val="00267130"/>
    <w:rsid w:val="00267356"/>
    <w:rsid w:val="00271B22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B055E"/>
    <w:rsid w:val="002B12BF"/>
    <w:rsid w:val="002B1589"/>
    <w:rsid w:val="002B252C"/>
    <w:rsid w:val="002B28F9"/>
    <w:rsid w:val="002B695A"/>
    <w:rsid w:val="002C4FE8"/>
    <w:rsid w:val="002C52A7"/>
    <w:rsid w:val="002C5575"/>
    <w:rsid w:val="002D0D91"/>
    <w:rsid w:val="002D31C5"/>
    <w:rsid w:val="002E19BE"/>
    <w:rsid w:val="002F012E"/>
    <w:rsid w:val="002F3C83"/>
    <w:rsid w:val="002F4ACB"/>
    <w:rsid w:val="002F4BED"/>
    <w:rsid w:val="002F6E3F"/>
    <w:rsid w:val="00300DAE"/>
    <w:rsid w:val="0030349C"/>
    <w:rsid w:val="00303584"/>
    <w:rsid w:val="00305ED6"/>
    <w:rsid w:val="003076A0"/>
    <w:rsid w:val="00311B1F"/>
    <w:rsid w:val="00313E5E"/>
    <w:rsid w:val="00314CCF"/>
    <w:rsid w:val="003203E9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46FE7"/>
    <w:rsid w:val="00354FDB"/>
    <w:rsid w:val="00356B9B"/>
    <w:rsid w:val="003614D8"/>
    <w:rsid w:val="00364D26"/>
    <w:rsid w:val="00367383"/>
    <w:rsid w:val="00367A5C"/>
    <w:rsid w:val="00367E74"/>
    <w:rsid w:val="00370772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6ADE"/>
    <w:rsid w:val="003A0283"/>
    <w:rsid w:val="003B01A8"/>
    <w:rsid w:val="003B3734"/>
    <w:rsid w:val="003B4F80"/>
    <w:rsid w:val="003B4F83"/>
    <w:rsid w:val="003B62D7"/>
    <w:rsid w:val="003C012D"/>
    <w:rsid w:val="003C1543"/>
    <w:rsid w:val="003C30EE"/>
    <w:rsid w:val="003C59A6"/>
    <w:rsid w:val="003C799B"/>
    <w:rsid w:val="003D214C"/>
    <w:rsid w:val="003D29B4"/>
    <w:rsid w:val="003D2B62"/>
    <w:rsid w:val="003D5224"/>
    <w:rsid w:val="003D6D6C"/>
    <w:rsid w:val="003D7314"/>
    <w:rsid w:val="003E6001"/>
    <w:rsid w:val="003E6315"/>
    <w:rsid w:val="003E6EEA"/>
    <w:rsid w:val="003F09AD"/>
    <w:rsid w:val="003F2811"/>
    <w:rsid w:val="003F3555"/>
    <w:rsid w:val="003F5523"/>
    <w:rsid w:val="003F705A"/>
    <w:rsid w:val="00401173"/>
    <w:rsid w:val="00411E5D"/>
    <w:rsid w:val="00413C60"/>
    <w:rsid w:val="00417827"/>
    <w:rsid w:val="004210FA"/>
    <w:rsid w:val="00421B2C"/>
    <w:rsid w:val="0042223B"/>
    <w:rsid w:val="00424F82"/>
    <w:rsid w:val="004258B6"/>
    <w:rsid w:val="0043110F"/>
    <w:rsid w:val="00431E9C"/>
    <w:rsid w:val="00434A67"/>
    <w:rsid w:val="00435C06"/>
    <w:rsid w:val="00436E63"/>
    <w:rsid w:val="00440359"/>
    <w:rsid w:val="00443385"/>
    <w:rsid w:val="00447D4B"/>
    <w:rsid w:val="00451BA3"/>
    <w:rsid w:val="00452FD2"/>
    <w:rsid w:val="004537EB"/>
    <w:rsid w:val="004552BB"/>
    <w:rsid w:val="00456E80"/>
    <w:rsid w:val="00457759"/>
    <w:rsid w:val="004624E4"/>
    <w:rsid w:val="004667BC"/>
    <w:rsid w:val="004719C5"/>
    <w:rsid w:val="00472198"/>
    <w:rsid w:val="00473455"/>
    <w:rsid w:val="004739A5"/>
    <w:rsid w:val="00473E96"/>
    <w:rsid w:val="00473F04"/>
    <w:rsid w:val="00480B30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2B7C"/>
    <w:rsid w:val="004B402F"/>
    <w:rsid w:val="004C46FF"/>
    <w:rsid w:val="004C5DBD"/>
    <w:rsid w:val="004C6D01"/>
    <w:rsid w:val="004C7F48"/>
    <w:rsid w:val="004D105C"/>
    <w:rsid w:val="004D1AD8"/>
    <w:rsid w:val="004D2515"/>
    <w:rsid w:val="004D2D07"/>
    <w:rsid w:val="004D334C"/>
    <w:rsid w:val="004D6071"/>
    <w:rsid w:val="004E13D1"/>
    <w:rsid w:val="004F135A"/>
    <w:rsid w:val="004F1CA4"/>
    <w:rsid w:val="004F4264"/>
    <w:rsid w:val="004F4DC0"/>
    <w:rsid w:val="004F5283"/>
    <w:rsid w:val="004F6B4A"/>
    <w:rsid w:val="0050371C"/>
    <w:rsid w:val="005110FB"/>
    <w:rsid w:val="00513D30"/>
    <w:rsid w:val="00515706"/>
    <w:rsid w:val="00521E3C"/>
    <w:rsid w:val="00525BBD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3F35"/>
    <w:rsid w:val="005550FC"/>
    <w:rsid w:val="00557F40"/>
    <w:rsid w:val="0056384C"/>
    <w:rsid w:val="005713AF"/>
    <w:rsid w:val="005803AC"/>
    <w:rsid w:val="00580E25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3BD"/>
    <w:rsid w:val="005971DC"/>
    <w:rsid w:val="00597263"/>
    <w:rsid w:val="005B0EEF"/>
    <w:rsid w:val="005B13FD"/>
    <w:rsid w:val="005B2AA2"/>
    <w:rsid w:val="005B2B94"/>
    <w:rsid w:val="005B5B24"/>
    <w:rsid w:val="005C6E32"/>
    <w:rsid w:val="005D3CBA"/>
    <w:rsid w:val="005D5456"/>
    <w:rsid w:val="005D601C"/>
    <w:rsid w:val="005D688C"/>
    <w:rsid w:val="005D6EA3"/>
    <w:rsid w:val="005E10C0"/>
    <w:rsid w:val="005E30A1"/>
    <w:rsid w:val="005E7917"/>
    <w:rsid w:val="005F0804"/>
    <w:rsid w:val="005F3090"/>
    <w:rsid w:val="005F381E"/>
    <w:rsid w:val="00601560"/>
    <w:rsid w:val="0060260D"/>
    <w:rsid w:val="0060261B"/>
    <w:rsid w:val="00602F5C"/>
    <w:rsid w:val="00606BBE"/>
    <w:rsid w:val="00610119"/>
    <w:rsid w:val="00616D95"/>
    <w:rsid w:val="006174CF"/>
    <w:rsid w:val="0061777D"/>
    <w:rsid w:val="00622901"/>
    <w:rsid w:val="00623F32"/>
    <w:rsid w:val="00624B62"/>
    <w:rsid w:val="00624BAE"/>
    <w:rsid w:val="00631D0D"/>
    <w:rsid w:val="00631EB5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E9C"/>
    <w:rsid w:val="00660BBE"/>
    <w:rsid w:val="0066398E"/>
    <w:rsid w:val="00664432"/>
    <w:rsid w:val="00664FAC"/>
    <w:rsid w:val="006679AE"/>
    <w:rsid w:val="00671526"/>
    <w:rsid w:val="00671A28"/>
    <w:rsid w:val="00672D7F"/>
    <w:rsid w:val="006811B4"/>
    <w:rsid w:val="00685D7C"/>
    <w:rsid w:val="00690742"/>
    <w:rsid w:val="006926DB"/>
    <w:rsid w:val="00692B7D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409C"/>
    <w:rsid w:val="006B62CF"/>
    <w:rsid w:val="006B7563"/>
    <w:rsid w:val="006B7BB9"/>
    <w:rsid w:val="006C2474"/>
    <w:rsid w:val="006C35D8"/>
    <w:rsid w:val="006C422D"/>
    <w:rsid w:val="006C4BD6"/>
    <w:rsid w:val="006C6B11"/>
    <w:rsid w:val="006C7F6D"/>
    <w:rsid w:val="006D0B9F"/>
    <w:rsid w:val="006D6EAC"/>
    <w:rsid w:val="006E1258"/>
    <w:rsid w:val="006E16DF"/>
    <w:rsid w:val="006E4CD7"/>
    <w:rsid w:val="006E61C6"/>
    <w:rsid w:val="006E72E1"/>
    <w:rsid w:val="006E78DF"/>
    <w:rsid w:val="006E7BD1"/>
    <w:rsid w:val="006F06D9"/>
    <w:rsid w:val="006F25B9"/>
    <w:rsid w:val="006F34EC"/>
    <w:rsid w:val="006F6822"/>
    <w:rsid w:val="006F762C"/>
    <w:rsid w:val="0070073E"/>
    <w:rsid w:val="00704940"/>
    <w:rsid w:val="00705EF2"/>
    <w:rsid w:val="0070612F"/>
    <w:rsid w:val="00711099"/>
    <w:rsid w:val="0071590F"/>
    <w:rsid w:val="00715F4D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4081F"/>
    <w:rsid w:val="0074124A"/>
    <w:rsid w:val="0074168C"/>
    <w:rsid w:val="00744174"/>
    <w:rsid w:val="0074428E"/>
    <w:rsid w:val="0074542C"/>
    <w:rsid w:val="00746EAB"/>
    <w:rsid w:val="007546CD"/>
    <w:rsid w:val="0075575C"/>
    <w:rsid w:val="0076028A"/>
    <w:rsid w:val="007609BA"/>
    <w:rsid w:val="00761B1D"/>
    <w:rsid w:val="00762011"/>
    <w:rsid w:val="0076288E"/>
    <w:rsid w:val="007640FD"/>
    <w:rsid w:val="00766C5D"/>
    <w:rsid w:val="00771953"/>
    <w:rsid w:val="00772CF0"/>
    <w:rsid w:val="00780139"/>
    <w:rsid w:val="00781728"/>
    <w:rsid w:val="00781BD2"/>
    <w:rsid w:val="00783670"/>
    <w:rsid w:val="007843AC"/>
    <w:rsid w:val="007868B3"/>
    <w:rsid w:val="00787C79"/>
    <w:rsid w:val="00790A2F"/>
    <w:rsid w:val="007939BA"/>
    <w:rsid w:val="00794EE1"/>
    <w:rsid w:val="007A1055"/>
    <w:rsid w:val="007A2894"/>
    <w:rsid w:val="007A2F77"/>
    <w:rsid w:val="007B0075"/>
    <w:rsid w:val="007B1697"/>
    <w:rsid w:val="007B2383"/>
    <w:rsid w:val="007B2EBE"/>
    <w:rsid w:val="007B39F1"/>
    <w:rsid w:val="007C0392"/>
    <w:rsid w:val="007C6674"/>
    <w:rsid w:val="007D0E87"/>
    <w:rsid w:val="007D3027"/>
    <w:rsid w:val="007D3A01"/>
    <w:rsid w:val="007D4266"/>
    <w:rsid w:val="007D6C51"/>
    <w:rsid w:val="007D6D71"/>
    <w:rsid w:val="007E06A5"/>
    <w:rsid w:val="007E2B6E"/>
    <w:rsid w:val="007E3D6A"/>
    <w:rsid w:val="007E6ADB"/>
    <w:rsid w:val="007F2A3D"/>
    <w:rsid w:val="007F5146"/>
    <w:rsid w:val="007F7C15"/>
    <w:rsid w:val="008008A6"/>
    <w:rsid w:val="00802ABC"/>
    <w:rsid w:val="00802AF3"/>
    <w:rsid w:val="00804700"/>
    <w:rsid w:val="00805760"/>
    <w:rsid w:val="0080718E"/>
    <w:rsid w:val="00811F55"/>
    <w:rsid w:val="00815193"/>
    <w:rsid w:val="0081627F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376CF"/>
    <w:rsid w:val="00843672"/>
    <w:rsid w:val="0085782B"/>
    <w:rsid w:val="008605A4"/>
    <w:rsid w:val="00862EBF"/>
    <w:rsid w:val="00863E32"/>
    <w:rsid w:val="008640F6"/>
    <w:rsid w:val="00864671"/>
    <w:rsid w:val="0086547E"/>
    <w:rsid w:val="00866ECF"/>
    <w:rsid w:val="00870150"/>
    <w:rsid w:val="008705E6"/>
    <w:rsid w:val="00870D80"/>
    <w:rsid w:val="008733DE"/>
    <w:rsid w:val="008744D9"/>
    <w:rsid w:val="00874CCE"/>
    <w:rsid w:val="00877769"/>
    <w:rsid w:val="0087779A"/>
    <w:rsid w:val="00884265"/>
    <w:rsid w:val="00887B84"/>
    <w:rsid w:val="00893407"/>
    <w:rsid w:val="00893C8C"/>
    <w:rsid w:val="00897311"/>
    <w:rsid w:val="008975E3"/>
    <w:rsid w:val="008A490F"/>
    <w:rsid w:val="008B1BD2"/>
    <w:rsid w:val="008B217D"/>
    <w:rsid w:val="008B293A"/>
    <w:rsid w:val="008B7060"/>
    <w:rsid w:val="008C1334"/>
    <w:rsid w:val="008D5C74"/>
    <w:rsid w:val="008E35B2"/>
    <w:rsid w:val="008E35D1"/>
    <w:rsid w:val="008E3778"/>
    <w:rsid w:val="008E4331"/>
    <w:rsid w:val="008E694E"/>
    <w:rsid w:val="008F7FBC"/>
    <w:rsid w:val="00901B9C"/>
    <w:rsid w:val="009021D0"/>
    <w:rsid w:val="0090451E"/>
    <w:rsid w:val="00904D52"/>
    <w:rsid w:val="00906C4F"/>
    <w:rsid w:val="00911354"/>
    <w:rsid w:val="0091164E"/>
    <w:rsid w:val="00912423"/>
    <w:rsid w:val="00913CBF"/>
    <w:rsid w:val="00914E45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61A97"/>
    <w:rsid w:val="00964614"/>
    <w:rsid w:val="00971D20"/>
    <w:rsid w:val="0097334D"/>
    <w:rsid w:val="0097426E"/>
    <w:rsid w:val="0097437C"/>
    <w:rsid w:val="00974F9F"/>
    <w:rsid w:val="009821A8"/>
    <w:rsid w:val="00984036"/>
    <w:rsid w:val="0098473F"/>
    <w:rsid w:val="009860BD"/>
    <w:rsid w:val="00986EF1"/>
    <w:rsid w:val="0098707B"/>
    <w:rsid w:val="00991DD6"/>
    <w:rsid w:val="009955B6"/>
    <w:rsid w:val="00995C9A"/>
    <w:rsid w:val="00996A64"/>
    <w:rsid w:val="00996CA8"/>
    <w:rsid w:val="009A1600"/>
    <w:rsid w:val="009A52D6"/>
    <w:rsid w:val="009A6181"/>
    <w:rsid w:val="009A6958"/>
    <w:rsid w:val="009B1535"/>
    <w:rsid w:val="009B1AF0"/>
    <w:rsid w:val="009B5419"/>
    <w:rsid w:val="009B6991"/>
    <w:rsid w:val="009B750C"/>
    <w:rsid w:val="009C0FF1"/>
    <w:rsid w:val="009C2638"/>
    <w:rsid w:val="009C47D4"/>
    <w:rsid w:val="009C4BC1"/>
    <w:rsid w:val="009D0EC6"/>
    <w:rsid w:val="009D23DB"/>
    <w:rsid w:val="009D30B8"/>
    <w:rsid w:val="009E0439"/>
    <w:rsid w:val="009E1935"/>
    <w:rsid w:val="009E3F3F"/>
    <w:rsid w:val="009E45B0"/>
    <w:rsid w:val="009E7B2B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70FD"/>
    <w:rsid w:val="00A17D81"/>
    <w:rsid w:val="00A207A1"/>
    <w:rsid w:val="00A221D4"/>
    <w:rsid w:val="00A244D0"/>
    <w:rsid w:val="00A264AF"/>
    <w:rsid w:val="00A26A2C"/>
    <w:rsid w:val="00A322CB"/>
    <w:rsid w:val="00A36CDB"/>
    <w:rsid w:val="00A421F8"/>
    <w:rsid w:val="00A517C3"/>
    <w:rsid w:val="00A51BDC"/>
    <w:rsid w:val="00A52001"/>
    <w:rsid w:val="00A52A26"/>
    <w:rsid w:val="00A541F0"/>
    <w:rsid w:val="00A57060"/>
    <w:rsid w:val="00A570CB"/>
    <w:rsid w:val="00A6303A"/>
    <w:rsid w:val="00A67310"/>
    <w:rsid w:val="00A726ED"/>
    <w:rsid w:val="00A73194"/>
    <w:rsid w:val="00A74099"/>
    <w:rsid w:val="00A8358E"/>
    <w:rsid w:val="00A85F12"/>
    <w:rsid w:val="00A96460"/>
    <w:rsid w:val="00AA33FE"/>
    <w:rsid w:val="00AA453D"/>
    <w:rsid w:val="00AA49A6"/>
    <w:rsid w:val="00AA4ADB"/>
    <w:rsid w:val="00AA7920"/>
    <w:rsid w:val="00AB113E"/>
    <w:rsid w:val="00AB225B"/>
    <w:rsid w:val="00AB2EF8"/>
    <w:rsid w:val="00AB36B8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6A6"/>
    <w:rsid w:val="00AD0297"/>
    <w:rsid w:val="00AD0B11"/>
    <w:rsid w:val="00AD27AB"/>
    <w:rsid w:val="00AD40D7"/>
    <w:rsid w:val="00AD430A"/>
    <w:rsid w:val="00AE1CC1"/>
    <w:rsid w:val="00AE659F"/>
    <w:rsid w:val="00AF132F"/>
    <w:rsid w:val="00AF1C85"/>
    <w:rsid w:val="00AF2588"/>
    <w:rsid w:val="00AF273F"/>
    <w:rsid w:val="00AF34BE"/>
    <w:rsid w:val="00AF3AB4"/>
    <w:rsid w:val="00AF41A4"/>
    <w:rsid w:val="00B03850"/>
    <w:rsid w:val="00B03F64"/>
    <w:rsid w:val="00B16EA7"/>
    <w:rsid w:val="00B20C6F"/>
    <w:rsid w:val="00B25392"/>
    <w:rsid w:val="00B25CC3"/>
    <w:rsid w:val="00B30EFD"/>
    <w:rsid w:val="00B32C39"/>
    <w:rsid w:val="00B36E28"/>
    <w:rsid w:val="00B41CFE"/>
    <w:rsid w:val="00B41FB1"/>
    <w:rsid w:val="00B467F3"/>
    <w:rsid w:val="00B518DB"/>
    <w:rsid w:val="00B54CBC"/>
    <w:rsid w:val="00B6107D"/>
    <w:rsid w:val="00B62C70"/>
    <w:rsid w:val="00B65FB5"/>
    <w:rsid w:val="00B675D8"/>
    <w:rsid w:val="00B70457"/>
    <w:rsid w:val="00B7061C"/>
    <w:rsid w:val="00B7448D"/>
    <w:rsid w:val="00B810A3"/>
    <w:rsid w:val="00B8120C"/>
    <w:rsid w:val="00B817B1"/>
    <w:rsid w:val="00B82206"/>
    <w:rsid w:val="00B8456F"/>
    <w:rsid w:val="00B846F5"/>
    <w:rsid w:val="00B90459"/>
    <w:rsid w:val="00B91281"/>
    <w:rsid w:val="00BA0014"/>
    <w:rsid w:val="00BA4FF8"/>
    <w:rsid w:val="00BA56F4"/>
    <w:rsid w:val="00BA5B47"/>
    <w:rsid w:val="00BA6D45"/>
    <w:rsid w:val="00BA6E07"/>
    <w:rsid w:val="00BB03E5"/>
    <w:rsid w:val="00BB0C11"/>
    <w:rsid w:val="00BB28A2"/>
    <w:rsid w:val="00BB47BD"/>
    <w:rsid w:val="00BB611B"/>
    <w:rsid w:val="00BB7989"/>
    <w:rsid w:val="00BC4DA0"/>
    <w:rsid w:val="00BC7F5A"/>
    <w:rsid w:val="00BD36C4"/>
    <w:rsid w:val="00BD76E2"/>
    <w:rsid w:val="00BD7A75"/>
    <w:rsid w:val="00BE51A2"/>
    <w:rsid w:val="00BE59DF"/>
    <w:rsid w:val="00BE7CF8"/>
    <w:rsid w:val="00BF011E"/>
    <w:rsid w:val="00BF4F92"/>
    <w:rsid w:val="00BF59A1"/>
    <w:rsid w:val="00C10E8F"/>
    <w:rsid w:val="00C121D4"/>
    <w:rsid w:val="00C125E4"/>
    <w:rsid w:val="00C12984"/>
    <w:rsid w:val="00C144FD"/>
    <w:rsid w:val="00C20ABC"/>
    <w:rsid w:val="00C236D2"/>
    <w:rsid w:val="00C308A0"/>
    <w:rsid w:val="00C30EFB"/>
    <w:rsid w:val="00C32DAD"/>
    <w:rsid w:val="00C3424D"/>
    <w:rsid w:val="00C36497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239B"/>
    <w:rsid w:val="00C736EE"/>
    <w:rsid w:val="00C73FE9"/>
    <w:rsid w:val="00C74EC8"/>
    <w:rsid w:val="00C77BAE"/>
    <w:rsid w:val="00C80BFA"/>
    <w:rsid w:val="00C8328C"/>
    <w:rsid w:val="00C8486B"/>
    <w:rsid w:val="00C85E4E"/>
    <w:rsid w:val="00C868E0"/>
    <w:rsid w:val="00C90688"/>
    <w:rsid w:val="00C91030"/>
    <w:rsid w:val="00C94DB0"/>
    <w:rsid w:val="00CA000E"/>
    <w:rsid w:val="00CA2993"/>
    <w:rsid w:val="00CA3934"/>
    <w:rsid w:val="00CA51BE"/>
    <w:rsid w:val="00CB028E"/>
    <w:rsid w:val="00CB41C6"/>
    <w:rsid w:val="00CB6B5C"/>
    <w:rsid w:val="00CC15D6"/>
    <w:rsid w:val="00CC174A"/>
    <w:rsid w:val="00CC22E9"/>
    <w:rsid w:val="00CC3776"/>
    <w:rsid w:val="00CC3B5F"/>
    <w:rsid w:val="00CD008A"/>
    <w:rsid w:val="00CD293E"/>
    <w:rsid w:val="00CD4CFD"/>
    <w:rsid w:val="00CD4E46"/>
    <w:rsid w:val="00CE48AA"/>
    <w:rsid w:val="00CE48F2"/>
    <w:rsid w:val="00CE55EF"/>
    <w:rsid w:val="00CE68BC"/>
    <w:rsid w:val="00CF1C81"/>
    <w:rsid w:val="00CF79AC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7332"/>
    <w:rsid w:val="00D17533"/>
    <w:rsid w:val="00D203E7"/>
    <w:rsid w:val="00D24BB7"/>
    <w:rsid w:val="00D24F77"/>
    <w:rsid w:val="00D26B34"/>
    <w:rsid w:val="00D26EDE"/>
    <w:rsid w:val="00D3046D"/>
    <w:rsid w:val="00D30650"/>
    <w:rsid w:val="00D32821"/>
    <w:rsid w:val="00D34817"/>
    <w:rsid w:val="00D3792F"/>
    <w:rsid w:val="00D420F8"/>
    <w:rsid w:val="00D4229F"/>
    <w:rsid w:val="00D42828"/>
    <w:rsid w:val="00D44CBB"/>
    <w:rsid w:val="00D44CEB"/>
    <w:rsid w:val="00D474C9"/>
    <w:rsid w:val="00D51357"/>
    <w:rsid w:val="00D55A62"/>
    <w:rsid w:val="00D563DB"/>
    <w:rsid w:val="00D56400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62CE"/>
    <w:rsid w:val="00DA658F"/>
    <w:rsid w:val="00DA7E6A"/>
    <w:rsid w:val="00DB0079"/>
    <w:rsid w:val="00DB4BC3"/>
    <w:rsid w:val="00DB5801"/>
    <w:rsid w:val="00DB6F90"/>
    <w:rsid w:val="00DC08EC"/>
    <w:rsid w:val="00DC1584"/>
    <w:rsid w:val="00DC2E26"/>
    <w:rsid w:val="00DC7E27"/>
    <w:rsid w:val="00DD237F"/>
    <w:rsid w:val="00DD3078"/>
    <w:rsid w:val="00DD3123"/>
    <w:rsid w:val="00DD5F16"/>
    <w:rsid w:val="00DE1C7C"/>
    <w:rsid w:val="00DE2896"/>
    <w:rsid w:val="00DE34E4"/>
    <w:rsid w:val="00DE399C"/>
    <w:rsid w:val="00DE457D"/>
    <w:rsid w:val="00DE4AC1"/>
    <w:rsid w:val="00DF00A2"/>
    <w:rsid w:val="00DF0C60"/>
    <w:rsid w:val="00DF7692"/>
    <w:rsid w:val="00DF779B"/>
    <w:rsid w:val="00DF7F77"/>
    <w:rsid w:val="00E0087B"/>
    <w:rsid w:val="00E00894"/>
    <w:rsid w:val="00E03822"/>
    <w:rsid w:val="00E06AF4"/>
    <w:rsid w:val="00E075FD"/>
    <w:rsid w:val="00E1007E"/>
    <w:rsid w:val="00E103D5"/>
    <w:rsid w:val="00E128D9"/>
    <w:rsid w:val="00E16E93"/>
    <w:rsid w:val="00E17799"/>
    <w:rsid w:val="00E17977"/>
    <w:rsid w:val="00E2195F"/>
    <w:rsid w:val="00E22CD2"/>
    <w:rsid w:val="00E22FC9"/>
    <w:rsid w:val="00E2548C"/>
    <w:rsid w:val="00E25753"/>
    <w:rsid w:val="00E26709"/>
    <w:rsid w:val="00E327CD"/>
    <w:rsid w:val="00E3787A"/>
    <w:rsid w:val="00E40693"/>
    <w:rsid w:val="00E407A5"/>
    <w:rsid w:val="00E43E82"/>
    <w:rsid w:val="00E446A4"/>
    <w:rsid w:val="00E45EBA"/>
    <w:rsid w:val="00E45FCF"/>
    <w:rsid w:val="00E46533"/>
    <w:rsid w:val="00E465E2"/>
    <w:rsid w:val="00E4769A"/>
    <w:rsid w:val="00E53B26"/>
    <w:rsid w:val="00E55CD7"/>
    <w:rsid w:val="00E635F0"/>
    <w:rsid w:val="00E66599"/>
    <w:rsid w:val="00E668FC"/>
    <w:rsid w:val="00E7175D"/>
    <w:rsid w:val="00E726ED"/>
    <w:rsid w:val="00E80DD5"/>
    <w:rsid w:val="00E80E52"/>
    <w:rsid w:val="00E80F9E"/>
    <w:rsid w:val="00E811B4"/>
    <w:rsid w:val="00E8316D"/>
    <w:rsid w:val="00E87064"/>
    <w:rsid w:val="00E9528F"/>
    <w:rsid w:val="00EA1988"/>
    <w:rsid w:val="00EA39C5"/>
    <w:rsid w:val="00EA7511"/>
    <w:rsid w:val="00EB067B"/>
    <w:rsid w:val="00EB1DA3"/>
    <w:rsid w:val="00EB37EE"/>
    <w:rsid w:val="00EB6118"/>
    <w:rsid w:val="00EB6788"/>
    <w:rsid w:val="00ED2458"/>
    <w:rsid w:val="00EE6B7F"/>
    <w:rsid w:val="00EF0E21"/>
    <w:rsid w:val="00EF6721"/>
    <w:rsid w:val="00EF76E0"/>
    <w:rsid w:val="00F04B90"/>
    <w:rsid w:val="00F068E5"/>
    <w:rsid w:val="00F0691E"/>
    <w:rsid w:val="00F06F2F"/>
    <w:rsid w:val="00F10A65"/>
    <w:rsid w:val="00F12EE2"/>
    <w:rsid w:val="00F13480"/>
    <w:rsid w:val="00F14CB4"/>
    <w:rsid w:val="00F14FFF"/>
    <w:rsid w:val="00F2023F"/>
    <w:rsid w:val="00F2256F"/>
    <w:rsid w:val="00F25373"/>
    <w:rsid w:val="00F27FE9"/>
    <w:rsid w:val="00F30045"/>
    <w:rsid w:val="00F34677"/>
    <w:rsid w:val="00F369C5"/>
    <w:rsid w:val="00F418D5"/>
    <w:rsid w:val="00F41986"/>
    <w:rsid w:val="00F43348"/>
    <w:rsid w:val="00F43DFC"/>
    <w:rsid w:val="00F44A1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F76"/>
    <w:rsid w:val="00F8604E"/>
    <w:rsid w:val="00F86426"/>
    <w:rsid w:val="00F86822"/>
    <w:rsid w:val="00F911FB"/>
    <w:rsid w:val="00F93633"/>
    <w:rsid w:val="00F965F2"/>
    <w:rsid w:val="00FA0C62"/>
    <w:rsid w:val="00FA223B"/>
    <w:rsid w:val="00FA2F6A"/>
    <w:rsid w:val="00FA489E"/>
    <w:rsid w:val="00FA58E7"/>
    <w:rsid w:val="00FB091D"/>
    <w:rsid w:val="00FB4B53"/>
    <w:rsid w:val="00FB58E2"/>
    <w:rsid w:val="00FB5DF3"/>
    <w:rsid w:val="00FC3C2A"/>
    <w:rsid w:val="00FC5583"/>
    <w:rsid w:val="00FD01A2"/>
    <w:rsid w:val="00FD119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007D318E"/>
  <w15:docId w15:val="{C99A78B4-2D7E-44C8-BF6E-5C62F4303D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lear" w:pos="9356"/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lear" w:pos="9356"/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styleId="af3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4">
    <w:name w:val="Placeholder Text"/>
    <w:basedOn w:val="a0"/>
    <w:uiPriority w:val="99"/>
    <w:semiHidden/>
    <w:rsid w:val="00671A28"/>
    <w:rPr>
      <w:color w:val="808080"/>
    </w:rPr>
  </w:style>
  <w:style w:type="character" w:styleId="af5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71953"/>
    <w:rPr>
      <w:lang w:val="uk-UA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71953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a">
    <w:name w:val="Title"/>
    <w:basedOn w:val="a"/>
    <w:link w:val="afb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b">
    <w:name w:val="Заголовок Знак"/>
    <w:basedOn w:val="a0"/>
    <w:link w:val="afa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image" Target="media/image28.jpeg"/><Relationship Id="rId68" Type="http://schemas.openxmlformats.org/officeDocument/2006/relationships/oleObject" Target="embeddings/oleObject27.bin"/><Relationship Id="rId84" Type="http://schemas.openxmlformats.org/officeDocument/2006/relationships/image" Target="media/image40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4.wmf"/><Relationship Id="rId16" Type="http://schemas.openxmlformats.org/officeDocument/2006/relationships/image" Target="media/image4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1.png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5" Type="http://schemas.openxmlformats.org/officeDocument/2006/relationships/numbering" Target="numbering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0.bin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64" Type="http://schemas.openxmlformats.org/officeDocument/2006/relationships/image" Target="media/image29.jpeg"/><Relationship Id="rId69" Type="http://schemas.openxmlformats.org/officeDocument/2006/relationships/image" Target="media/image32.jpeg"/><Relationship Id="rId113" Type="http://schemas.openxmlformats.org/officeDocument/2006/relationships/oleObject" Target="embeddings/oleObject49.bin"/><Relationship Id="rId118" Type="http://schemas.openxmlformats.org/officeDocument/2006/relationships/image" Target="media/image57.jpeg"/><Relationship Id="rId80" Type="http://schemas.openxmlformats.org/officeDocument/2006/relationships/image" Target="media/image38.wmf"/><Relationship Id="rId85" Type="http://schemas.openxmlformats.org/officeDocument/2006/relationships/oleObject" Target="embeddings/oleObject35.bin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2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119" Type="http://schemas.openxmlformats.org/officeDocument/2006/relationships/image" Target="media/image58.jpeg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1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0.wmf"/><Relationship Id="rId120" Type="http://schemas.openxmlformats.org/officeDocument/2006/relationships/image" Target="media/image59.png"/><Relationship Id="rId7" Type="http://schemas.openxmlformats.org/officeDocument/2006/relationships/settings" Target="setting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4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8.wmf"/><Relationship Id="rId40" Type="http://schemas.openxmlformats.org/officeDocument/2006/relationships/image" Target="media/image16.jpeg"/><Relationship Id="rId45" Type="http://schemas.openxmlformats.org/officeDocument/2006/relationships/image" Target="media/image19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0.bin"/><Relationship Id="rId61" Type="http://schemas.openxmlformats.org/officeDocument/2006/relationships/image" Target="media/image27.wmf"/><Relationship Id="rId82" Type="http://schemas.openxmlformats.org/officeDocument/2006/relationships/image" Target="media/image39.wmf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5.bin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7.wmf"/><Relationship Id="rId121" Type="http://schemas.openxmlformats.org/officeDocument/2006/relationships/fontTable" Target="fontTable.xml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5" Type="http://schemas.openxmlformats.org/officeDocument/2006/relationships/oleObject" Target="embeddings/oleObject2.bin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F308B63E-D796-4A5C-93FA-67FA114099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64</TotalTime>
  <Pages>1</Pages>
  <Words>1646</Words>
  <Characters>9383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11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9</cp:revision>
  <cp:lastPrinted>2019-12-26T09:20:00Z</cp:lastPrinted>
  <dcterms:created xsi:type="dcterms:W3CDTF">2020-01-09T19:52:00Z</dcterms:created>
  <dcterms:modified xsi:type="dcterms:W3CDTF">2021-04-17T2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